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2712" w:rsidRDefault="00902ED7">
      <w:r>
        <w:t>Results:</w:t>
      </w:r>
    </w:p>
    <w:p w:rsidR="00DA7027" w:rsidRDefault="002A56F5" w:rsidP="00BB7D8D">
      <w:r>
        <w:t>The fact that place cell sequence reactivation or replays are a manifestation of a previous experience dependent internal representation, makes them a natural potential substrate for a memory based BMI. Thu</w:t>
      </w:r>
      <w:r w:rsidR="003F6A3D">
        <w:t>s</w:t>
      </w:r>
      <w:r>
        <w:t>,</w:t>
      </w:r>
      <w:r w:rsidR="003F6A3D">
        <w:t xml:space="preserve"> a</w:t>
      </w:r>
      <w:r>
        <w:t>s a</w:t>
      </w:r>
      <w:r w:rsidR="003F6A3D">
        <w:t xml:space="preserve"> first step</w:t>
      </w:r>
      <w:r w:rsidR="005E7DE5">
        <w:t xml:space="preserve"> towards establishing a memory based BMI</w:t>
      </w:r>
      <w:r w:rsidR="003F6A3D">
        <w:t xml:space="preserve">, I wanted to </w:t>
      </w:r>
      <w:r w:rsidR="005E7DE5">
        <w:t>test the idea that replay</w:t>
      </w:r>
      <w:ins w:id="0" w:author="WICC" w:date="2017-08-10T17:16:00Z">
        <w:r w:rsidR="00387814">
          <w:t>s</w:t>
        </w:r>
      </w:ins>
      <w:r w:rsidR="005E7DE5">
        <w:t xml:space="preserve"> could be detected with Ca</w:t>
      </w:r>
      <w:r w:rsidR="005E7DE5" w:rsidRPr="00562815">
        <w:rPr>
          <w:vertAlign w:val="superscript"/>
        </w:rPr>
        <w:t>2+</w:t>
      </w:r>
      <w:r w:rsidR="005E7DE5">
        <w:t xml:space="preserve"> imaging in freely behaving mice. I therefore</w:t>
      </w:r>
      <w:r w:rsidR="003F6A3D">
        <w:t xml:space="preserve"> examine</w:t>
      </w:r>
      <w:r w:rsidR="005E7DE5">
        <w:t>d</w:t>
      </w:r>
      <w:r w:rsidR="003F6A3D">
        <w:t xml:space="preserve"> the patterns of neuronal activity that emerge </w:t>
      </w:r>
      <w:r w:rsidR="005E7DE5">
        <w:t>during a spatial exploration task in which thirsty mice are trained to run back and forth along a linear track to collect water rewards at the ends of the track (</w:t>
      </w:r>
      <w:r>
        <w:t>Figure 1)</w:t>
      </w:r>
      <w:r w:rsidR="005E7DE5">
        <w:t>.</w:t>
      </w:r>
      <w:r w:rsidR="003F6A3D">
        <w:t xml:space="preserve">For this </w:t>
      </w:r>
      <w:r>
        <w:t xml:space="preserve">analysis </w:t>
      </w:r>
      <w:r w:rsidR="003F6A3D">
        <w:t xml:space="preserve">I used previously published data </w:t>
      </w:r>
      <w:r w:rsidR="003F6A3D">
        <w:fldChar w:fldCharType="begin" w:fldLock="1"/>
      </w:r>
      <w:r w:rsidR="003F6A3D">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mendeley" : { "formattedCitation" : "(Rubin et al., 2015)", "manualFormatting" : "(Rubin &amp; Geva et al., 2015)", "plainTextFormattedCitation" : "(Rubin et al., 2015)", "previouslyFormattedCitation" : "(Rubin et al., 2015)" }, "properties" : { "noteIndex" : 0 }, "schema" : "https://github.com/citation-style-language/schema/raw/master/csl-citation.json" }</w:instrText>
      </w:r>
      <w:r w:rsidR="003F6A3D">
        <w:fldChar w:fldCharType="separate"/>
      </w:r>
      <w:r w:rsidR="003F6A3D" w:rsidRPr="003346C1">
        <w:rPr>
          <w:noProof/>
        </w:rPr>
        <w:t>(Rubin</w:t>
      </w:r>
      <w:r w:rsidR="003F6A3D">
        <w:rPr>
          <w:noProof/>
        </w:rPr>
        <w:t xml:space="preserve"> &amp; Geva </w:t>
      </w:r>
      <w:r w:rsidR="003F6A3D" w:rsidRPr="003346C1">
        <w:rPr>
          <w:noProof/>
        </w:rPr>
        <w:t>et al., 2015)</w:t>
      </w:r>
      <w:r w:rsidR="003F6A3D">
        <w:fldChar w:fldCharType="end"/>
      </w:r>
      <w:r w:rsidR="003F6A3D">
        <w:t xml:space="preserve"> and some unpublished data that was collected by </w:t>
      </w:r>
      <w:proofErr w:type="spellStart"/>
      <w:r w:rsidR="003F6A3D">
        <w:t>Nitzan</w:t>
      </w:r>
      <w:proofErr w:type="spellEnd"/>
      <w:r w:rsidR="003F6A3D">
        <w:t xml:space="preserve"> </w:t>
      </w:r>
      <w:proofErr w:type="spellStart"/>
      <w:r w:rsidR="003F6A3D">
        <w:t>Geva</w:t>
      </w:r>
      <w:proofErr w:type="spellEnd"/>
      <w:r w:rsidR="003F6A3D">
        <w:t xml:space="preserve"> from the lab</w:t>
      </w:r>
      <w:r>
        <w:t xml:space="preserve">. </w:t>
      </w:r>
      <w:r w:rsidR="003F6A3D">
        <w:t xml:space="preserve"> </w:t>
      </w:r>
      <w:r w:rsidR="00181DB5">
        <w:t xml:space="preserve">The data is from an experiment in which </w:t>
      </w:r>
      <w:r w:rsidR="002A307D">
        <w:t>mice</w:t>
      </w:r>
      <w:r w:rsidR="002A307D" w:rsidRPr="002A307D">
        <w:t xml:space="preserve"> </w:t>
      </w:r>
      <w:r w:rsidR="002A307D" w:rsidRPr="00550BC5">
        <w:t xml:space="preserve">repeatedly explored </w:t>
      </w:r>
      <w:r w:rsidR="002A307D">
        <w:t xml:space="preserve">one or </w:t>
      </w:r>
      <w:r w:rsidR="002A307D" w:rsidRPr="00550BC5">
        <w:t>two familiar environments</w:t>
      </w:r>
      <w:r w:rsidR="002A307D">
        <w:t xml:space="preserve"> (</w:t>
      </w:r>
      <w:r w:rsidR="002A307D">
        <w:fldChar w:fldCharType="begin"/>
      </w:r>
      <w:r w:rsidR="002A307D">
        <w:instrText xml:space="preserve"> REF _Ref489367738 \h </w:instrText>
      </w:r>
      <w:r w:rsidR="002A307D">
        <w:fldChar w:fldCharType="separate"/>
      </w:r>
      <w:r w:rsidR="002A307D">
        <w:t xml:space="preserve">Figure </w:t>
      </w:r>
      <w:r w:rsidR="002A307D">
        <w:rPr>
          <w:noProof/>
        </w:rPr>
        <w:t>1</w:t>
      </w:r>
      <w:r w:rsidR="002A307D">
        <w:fldChar w:fldCharType="end"/>
      </w:r>
      <w:r w:rsidR="002A307D">
        <w:t xml:space="preserve">) while their </w:t>
      </w:r>
      <w:r w:rsidR="002A307D" w:rsidRPr="00550BC5">
        <w:t>hip</w:t>
      </w:r>
      <w:r w:rsidR="002A307D">
        <w:t xml:space="preserve">pocampal CA1 pyramidal cells were imaged </w:t>
      </w:r>
      <w:r w:rsidR="003F6A3D">
        <w:t xml:space="preserve">using </w:t>
      </w:r>
      <w:r w:rsidR="002A307D">
        <w:t xml:space="preserve">miniaturized fluorescence </w:t>
      </w:r>
      <w:proofErr w:type="spellStart"/>
      <w:r w:rsidR="002A307D">
        <w:t>miroscopes</w:t>
      </w:r>
      <w:proofErr w:type="spellEnd"/>
      <w:r w:rsidR="002A307D">
        <w:t xml:space="preserve"> </w:t>
      </w:r>
      <w:r w:rsidR="003F6A3D">
        <w:fldChar w:fldCharType="begin" w:fldLock="1"/>
      </w:r>
      <w:r w:rsidR="00453516">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id" : "ITEM-2", "itemData" : { "DOI" : "10.1038/nn.3329", "ISBN" : "1546-1726 (Electronic)\\r1097-6256 (Linking)", "ISSN" : "1546-1726", "PMID" : "23396101", "abstract" : "Using Ca(2+) imaging in freely behaving mice that repeatedly explored a familiar environment, we tracked thousands of CA1 pyramidal cells' place fields over weeks. Place coding was dynamic, as each day the ensemble representation of this environment involved a unique subset of cells. However, cells in the \u223c15-25% overlap between any two of these subsets retained the same place fields, which sufficed to preserve an accurate spatial representation across weeks.", "author" : [ { "dropping-particle" : "", "family" : "Ziv", "given" : "Yaniv", "non-dropping-particle" : "", "parse-names" : false, "suffix" : "" }, { "dropping-particle" : "", "family" : "Burns", "given" : "Laurie D", "non-dropping-particle" : "", "parse-names" : false, "suffix" : "" }, { "dropping-particle" : "", "family" : "Cocker", "given" : "Eric D", "non-dropping-particle" : "", "parse-names" : false, "suffix" : "" }, { "dropping-particle" : "", "family" : "Hamel", "given" : "Elizabeth O", "non-dropping-particle" : "", "parse-names" : false, "suffix" : "" }, { "dropping-particle" : "", "family" : "Ghosh", "given" : "Kunal K", "non-dropping-particle" : "", "parse-names" : false, "suffix" : "" }, { "dropping-particle" : "", "family" : "Kitch", "given" : "Lacey J", "non-dropping-particle" : "", "parse-names" : false, "suffix" : "" }, { "dropping-particle" : "", "family" : "Gamal", "given" : "Abbas", "non-dropping-particle" : "El", "parse-names" : false, "suffix" : "" }, { "dropping-particle" : "", "family" : "Schnitzer", "given" : "Mark J", "non-dropping-particle" : "", "parse-names" : false, "suffix" : "" } ], "container-title" : "Nature neuroscience", "id" : "ITEM-2", "issue" : "3", "issued" : { "date-parts" : [ [ "2013" ] ] }, "page" : "264-6", "publisher" : "Nature Publishing Group", "title" : "Long-term dynamics of CA1 hippocampal place codes SOM", "type" : "article-journal", "volume" : "16" }, "uris" : [ "http://www.mendeley.com/documents/?uuid=8c0101c7-b8f7-4e92-aaf1-206d0584b54d" ] } ], "mendeley" : { "formattedCitation" : "(Rubin et al., 2015; Ziv et al., 2013)", "plainTextFormattedCitation" : "(Rubin et al., 2015; Ziv et al., 2013)", "previouslyFormattedCitation" : "(Rubin et al., 2015; Ziv et al., 2013)" }, "properties" : { "noteIndex" : 0 }, "schema" : "https://github.com/citation-style-language/schema/raw/master/csl-citation.json" }</w:instrText>
      </w:r>
      <w:r w:rsidR="003F6A3D">
        <w:fldChar w:fldCharType="separate"/>
      </w:r>
      <w:r w:rsidR="003F6A3D" w:rsidRPr="00710AD2">
        <w:rPr>
          <w:noProof/>
        </w:rPr>
        <w:t>(Rubin et al., 2015; Ziv et al., 2013)</w:t>
      </w:r>
      <w:r w:rsidR="003F6A3D">
        <w:fldChar w:fldCharType="end"/>
      </w:r>
      <w:r w:rsidR="00130512">
        <w:t>(</w:t>
      </w:r>
      <w:r w:rsidR="00130512">
        <w:fldChar w:fldCharType="begin"/>
      </w:r>
      <w:r w:rsidR="00130512">
        <w:instrText xml:space="preserve"> REF _Ref489367738 \h </w:instrText>
      </w:r>
      <w:r w:rsidR="00130512">
        <w:fldChar w:fldCharType="separate"/>
      </w:r>
      <w:r w:rsidR="00130512">
        <w:t xml:space="preserve">Figure </w:t>
      </w:r>
      <w:r w:rsidR="00130512">
        <w:rPr>
          <w:noProof/>
        </w:rPr>
        <w:t>1</w:t>
      </w:r>
      <w:r w:rsidR="00130512">
        <w:fldChar w:fldCharType="end"/>
      </w:r>
      <w:r w:rsidR="00130512">
        <w:t>)</w:t>
      </w:r>
      <w:r w:rsidR="003F6A3D">
        <w:t xml:space="preserve">. </w:t>
      </w:r>
      <w:r w:rsidR="003F6A3D" w:rsidRPr="009A62BC">
        <w:t>Each session consisted of five</w:t>
      </w:r>
      <w:r w:rsidR="003F6A3D">
        <w:t xml:space="preserve"> to eight 3-min trials in one environment, and one 3-min trial </w:t>
      </w:r>
      <w:r w:rsidR="002A307D">
        <w:t xml:space="preserve">in which mice were resting in a bucket (standard glass-sharps biohazard bin) </w:t>
      </w:r>
      <w:r w:rsidR="003F6A3D">
        <w:t xml:space="preserve">before and after the session. </w:t>
      </w:r>
      <w:r w:rsidR="003F6A3D" w:rsidRPr="009A62BC">
        <w:t xml:space="preserve">To maximize the perceived differences between the environments, </w:t>
      </w:r>
      <w:proofErr w:type="spellStart"/>
      <w:r w:rsidR="003F6A3D">
        <w:t>Geva</w:t>
      </w:r>
      <w:proofErr w:type="spellEnd"/>
      <w:r w:rsidR="003F6A3D">
        <w:t xml:space="preserve"> et al </w:t>
      </w:r>
      <w:r w:rsidR="003F6A3D" w:rsidRPr="009A62BC">
        <w:t>constructed linear tracks (environments A and B)</w:t>
      </w:r>
      <w:r w:rsidR="008301AE">
        <w:t>, at a length of 96 cm</w:t>
      </w:r>
      <w:r w:rsidR="00D93F40">
        <w:t xml:space="preserve"> </w:t>
      </w:r>
      <w:r w:rsidR="003F6A3D" w:rsidRPr="009A62BC">
        <w:t xml:space="preserve">that differed in shape, floor texture, surrounding proximal and distal visual cues, odor, and flavor of the water </w:t>
      </w:r>
      <w:r w:rsidR="003F6A3D">
        <w:t xml:space="preserve">reward at the edges of the track. The bucket trials didn’t contain any reward. </w:t>
      </w:r>
      <w:r w:rsidR="002A307D">
        <w:t>In t</w:t>
      </w:r>
      <w:r w:rsidR="003F6A3D">
        <w:t>he unpublished data</w:t>
      </w:r>
      <w:r w:rsidR="002A307D">
        <w:t xml:space="preserve"> mice were </w:t>
      </w:r>
      <w:proofErr w:type="gramStart"/>
      <w:r w:rsidR="002A307D">
        <w:t xml:space="preserve">imaged </w:t>
      </w:r>
      <w:r w:rsidR="003F6A3D">
        <w:t xml:space="preserve"> </w:t>
      </w:r>
      <w:r w:rsidR="002A307D">
        <w:t>only</w:t>
      </w:r>
      <w:proofErr w:type="gramEnd"/>
      <w:r w:rsidR="002A307D">
        <w:t xml:space="preserve"> environment A, but the </w:t>
      </w:r>
      <w:r w:rsidR="003F6A3D">
        <w:t xml:space="preserve">structure </w:t>
      </w:r>
      <w:r w:rsidR="002A307D">
        <w:t xml:space="preserve">of the </w:t>
      </w:r>
      <w:r w:rsidR="003F6A3D">
        <w:t>session</w:t>
      </w:r>
      <w:r w:rsidR="002A307D">
        <w:t xml:space="preserve"> was the same as in the published data</w:t>
      </w:r>
      <w:r w:rsidR="00EB038D">
        <w:t>. T</w:t>
      </w:r>
      <w:r w:rsidR="003F6A3D">
        <w:t xml:space="preserve">he imaging data was processed </w:t>
      </w:r>
      <w:r w:rsidR="003F6A3D" w:rsidRPr="00883F80">
        <w:t xml:space="preserve">using commercial software (Mosaic, version 1.1.1b, </w:t>
      </w:r>
      <w:proofErr w:type="spellStart"/>
      <w:r w:rsidR="003F6A3D" w:rsidRPr="00883F80">
        <w:t>Inscopix</w:t>
      </w:r>
      <w:proofErr w:type="spellEnd"/>
      <w:r w:rsidR="003F6A3D" w:rsidRPr="00883F80">
        <w:t>) and custom MATLAB routines</w:t>
      </w:r>
      <w:r w:rsidR="00D62F41">
        <w:rPr>
          <w:color w:val="FF0000"/>
        </w:rPr>
        <w:t xml:space="preserve"> </w:t>
      </w:r>
      <w:r w:rsidR="00D62F41" w:rsidRPr="008D34A0">
        <w:t>into vectors of activity for each neuron, which specify the peak of every calcium event, and the location and velocity of the mice on the track in every frame.</w:t>
      </w:r>
      <w:r>
        <w:t xml:space="preserve"> </w:t>
      </w:r>
    </w:p>
    <w:p w:rsidR="00E50F0C" w:rsidRDefault="00BB7D8D" w:rsidP="00DA7027">
      <w:r>
        <w:t>During wakefulness, r</w:t>
      </w:r>
      <w:r w:rsidR="00CE490D">
        <w:t xml:space="preserve">eplays are detected </w:t>
      </w:r>
      <w:r>
        <w:t xml:space="preserve">mostly </w:t>
      </w:r>
      <w:r w:rsidR="00CE490D">
        <w:t>during idle times within the examined environment</w:t>
      </w:r>
      <w:r>
        <w:t>,</w:t>
      </w:r>
      <w:r w:rsidR="00CE490D">
        <w:t xml:space="preserve"> or in another environment that the rodent visited shortly before or after the </w:t>
      </w:r>
      <w:r>
        <w:t xml:space="preserve">examined experience </w:t>
      </w:r>
      <w:r w:rsidR="00DA7027">
        <w:fldChar w:fldCharType="begin" w:fldLock="1"/>
      </w:r>
      <w:r w:rsidR="00756179">
        <w:instrText>ADDIN CSL_CITATION { "citationItems" : [ { "id" : "ITEM-1", "itemData" : { "DOI" : "10.1038/nn1961", "ISBN" : "1097-6256 (Print)", "ISSN" : "1097-6256", "PMID" : "17828259", "abstract" : "We report that temporal spike sequences from hippocampal place neurons of rats on an elevated track recurred in reverse order at the end of a run, but in forward order in anticipation of the run, coinciding with sharp waves. Vector distances between the place fields were reflected in the temporal structure of these sequences. This bidirectional re-enactment of temporal sequences may contribute to the establishment of higher-order associations in episodic memory.", "author" : [ { "dropping-particle" : "", "family" : "Diba", "given" : "Kamran", "non-dropping-particle" : "", "parse-names" : false, "suffix" : "" }, { "dropping-particle" : "", "family" : "Buzs\u00e1ki", "given" : "Gy\u00f6rgy", "non-dropping-particle" : "", "parse-names" : false, "suffix" : "" } ], "container-title" : "Nature Neuroscience", "id" : "ITEM-1", "issue" : "10", "issued" : { "date-parts" : [ [ "2007", "10", "2" ] ] }, "page" : "1241-1242", "publisher" : "Nature Publishing Group", "title" : "Forward and reverse hippocampal place-cell sequences during ripples", "type" : "article-journal", "volume" : "10" }, "uris" : [ "http://www.mendeley.com/documents/?uuid=f693b16d-9a6e-3e0f-bc05-11cb534dcf5e" ] }, { "id" : "ITEM-2", "itemData" : { "DOI" : "10.1038/nature12112", "ISBN" : "1476-4687 (Electronic)\\n0028-0836 (Linking)", "ISSN" : "1476-4687", "PMID" : "23594744", "abstract" : "Nature (2013). doi:10.1038/nature12112", "author" : [ { "dropping-particle" : "", "family" : "Pfeiffer", "given" : "Brad E", "non-dropping-particle" : "", "parse-names" : false, "suffix" : "" }, { "dropping-particle" : "", "family" : "Foster", "given" : "David J", "non-dropping-particle" : "", "parse-names" : false, "suffix" : "" } ], "container-title" : "Nature", "id" : "ITEM-2", "issue" : "7447", "issued" : { "date-parts" : [ [ "2013" ] ] }, "page" : "1-8", "publisher" : "Nature Publishing Group", "title" : "Hippocampal place-cell sequences depict future paths to remembered goals", "type" : "article-journal", "volume" : "497" }, "uris" : [ "http://www.mendeley.com/documents/?uuid=057f8a5c-02ed-4361-8fe2-593ab7330fbf" ] }, { "id" : "ITEM-3", "itemData" : { "author" : [ { "dropping-particle" : "", "family" : "dragoi, george, tonegawa", "given" : "Susumu", "non-dropping-particle" : "", "parse-names" : false, "suffix" : "" } ], "container-title" : "Nature", "id" : "ITEM-3", "issued" : { "date-parts" : [ [ "2011" ] ] }, "title" : "Preplay of future place cell sequences by hippocampal cellular assemblies", "type" : "article-journal", "volume" : "469" }, "uris" : [ "http://www.mendeley.com/documents/?uuid=feede43f-8c6a-38d5-a719-5749d108e167" ] }, { "id" : "ITEM-4", "itemData" : { "DOI" : "10.1016/j.neuron.2013.01.027", "ISSN" : "1097-4199", "PMID" : "23522050", "abstract" : "The hippocampus frequently replays memories of past experiences during sharp-wave ripple (SWR) events. These events can represent spatial trajectories extending from the animal's current location to distant locations, suggesting a role in the evaluation of upcoming choices. While SWRs have been linked to learning and memory, the specific role of awake replay remains unclear. Here we show that there is greater coordinated neural activity during SWRs preceding correct, as compared to incorrect, trials in a spatial alternation task. As a result, the proportion of cell pairs coactive during SWRs was predictive of subsequent correct or incorrect responses on a trial-by-trial basis. This effect was seen specifically during early learning, when the hippocampus is essential for task performance. SWR activity preceding correct trials represented multiple trajectories that included both correct and incorrect options. These results suggest that reactivation during awake SWRs contributes to the evaluation of possible choices during memory-guided decision making.", "author" : [ { "dropping-particle" : "", "family" : "Singer", "given" : "Annabelle C", "non-dropping-particle" : "", "parse-names" : false, "suffix" : "" }, { "dropping-particle" : "", "family" : "Carr", "given" : "Margaret F", "non-dropping-particle" : "", "parse-names" : false, "suffix" : "" }, { "dropping-particle" : "", "family" : "Karlsson", "given" : "Mattias P", "non-dropping-particle" : "", "parse-names" : false, "suffix" : "" }, { "dropping-particle" : "", "family" : "Frank", "given" : "Loren M", "non-dropping-particle" : "", "parse-names" : false, "suffix" : "" } ], "container-title" : "Neuron", "id" : "ITEM-4", "issue" : "6", "issued" : { "date-parts" : [ [ "2013", "3", "20" ] ] }, "page" : "1163-73", "publisher" : "NIH Public Access", "title" : "Hippocampal SWR activity predicts correct decisions during the initial learning of an alternation task.", "type" : "article-journal", "volume" : "77" }, "uris" : [ "http://www.mendeley.com/documents/?uuid=57ddc6f3-e6b0-3964-a40d-c26d85466ff8" ] } ], "mendeley" : { "formattedCitation" : "(Diba and Buzs\u00e1ki, 2007; dragoi, george, tonegawa, 2011; Pfeiffer and Foster, 2013; Singer et al., 2013)", "plainTextFormattedCitation" : "(Diba and Buzs\u00e1ki, 2007; dragoi, george, tonegawa, 2011; Pfeiffer and Foster, 2013; Singer et al., 2013)", "previouslyFormattedCitation" : "(Diba and Buzs\u00e1ki, 2007; dragoi, george, tonegawa, 2011; Pfeiffer and Foster, 2013; Singer et al., 2013)" }, "properties" : { "noteIndex" : 0 }, "schema" : "https://github.com/citation-style-language/schema/raw/master/csl-citation.json" }</w:instrText>
      </w:r>
      <w:r w:rsidR="00DA7027">
        <w:fldChar w:fldCharType="separate"/>
      </w:r>
      <w:r w:rsidR="00562815" w:rsidRPr="00562815">
        <w:rPr>
          <w:noProof/>
        </w:rPr>
        <w:t>(Diba and Buzsáki, 2007; dragoi, george, tonegawa, 2011; Pfeiffer and Foster, 2013; Singer et al., 2013)</w:t>
      </w:r>
      <w:r w:rsidR="00DA7027">
        <w:fldChar w:fldCharType="end"/>
      </w:r>
      <w:r>
        <w:t>.</w:t>
      </w:r>
      <w:r w:rsidR="00CE490D">
        <w:t xml:space="preserve"> </w:t>
      </w:r>
      <w:r w:rsidR="002A56F5">
        <w:t xml:space="preserve">I </w:t>
      </w:r>
      <w:r>
        <w:t xml:space="preserve">therefore </w:t>
      </w:r>
      <w:r w:rsidR="002A56F5">
        <w:t xml:space="preserve">focused my analysis on </w:t>
      </w:r>
      <w:r w:rsidR="00940EB8">
        <w:t xml:space="preserve">neuronal activity that took place during </w:t>
      </w:r>
      <w:r w:rsidR="002A56F5">
        <w:t>non-running epochs at the ends of linear track, close to the time in which the mice got their water reward</w:t>
      </w:r>
      <w:r w:rsidR="00CE490D">
        <w:t xml:space="preserve">, and on </w:t>
      </w:r>
      <w:r w:rsidR="00940EB8">
        <w:t xml:space="preserve">neuronal activity that took place during </w:t>
      </w:r>
      <w:r w:rsidR="00CE490D">
        <w:t xml:space="preserve">the bucket trails at the start and end of each session. </w:t>
      </w:r>
    </w:p>
    <w:p w:rsidR="00C2358A" w:rsidRDefault="00C2358A" w:rsidP="00C2358A"/>
    <w:p w:rsidR="004350B8" w:rsidRDefault="00E50F0C" w:rsidP="00F528C4">
      <w:pPr>
        <w:keepNext/>
      </w:pPr>
      <w:r>
        <w:rPr>
          <w:noProof/>
        </w:rPr>
        <w:lastRenderedPageBreak/>
        <w:drawing>
          <wp:inline distT="0" distB="0" distL="0" distR="0" wp14:anchorId="76995D6C" wp14:editId="74A1E0AE">
            <wp:extent cx="2946400" cy="2529876"/>
            <wp:effectExtent l="0" t="0" r="6350" b="3810"/>
            <wp:docPr id="1" name="Picture 1" descr="D:\dev\replays\figures\fig0\set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v\replays\figures\fig0\setup.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48167" cy="2531393"/>
                    </a:xfrm>
                    <a:prstGeom prst="rect">
                      <a:avLst/>
                    </a:prstGeom>
                    <a:noFill/>
                    <a:ln>
                      <a:noFill/>
                    </a:ln>
                  </pic:spPr>
                </pic:pic>
              </a:graphicData>
            </a:graphic>
          </wp:inline>
        </w:drawing>
      </w:r>
    </w:p>
    <w:p w:rsidR="00E50F0C" w:rsidRDefault="004350B8" w:rsidP="00F528C4">
      <w:pPr>
        <w:pStyle w:val="Caption"/>
      </w:pPr>
      <w:bookmarkStart w:id="1" w:name="_Ref489367738"/>
      <w:bookmarkStart w:id="2" w:name="_Ref489796833"/>
      <w:r>
        <w:t xml:space="preserve">Figure </w:t>
      </w:r>
      <w:r w:rsidR="00237A72">
        <w:fldChar w:fldCharType="begin"/>
      </w:r>
      <w:r w:rsidR="00237A72">
        <w:instrText xml:space="preserve"> SEQ Figure \* ARABIC </w:instrText>
      </w:r>
      <w:r w:rsidR="00237A72">
        <w:fldChar w:fldCharType="separate"/>
      </w:r>
      <w:r w:rsidR="007672E1">
        <w:rPr>
          <w:noProof/>
        </w:rPr>
        <w:t>1</w:t>
      </w:r>
      <w:r w:rsidR="00237A72">
        <w:rPr>
          <w:noProof/>
        </w:rPr>
        <w:fldChar w:fldCharType="end"/>
      </w:r>
      <w:bookmarkEnd w:id="1"/>
      <w:r w:rsidR="003A21BD">
        <w:t>: E</w:t>
      </w:r>
      <w:r w:rsidR="000A76F5">
        <w:t>xperimental setup</w:t>
      </w:r>
      <w:bookmarkEnd w:id="2"/>
    </w:p>
    <w:p w:rsidR="009A253C" w:rsidRPr="006F30A7" w:rsidRDefault="00E22E35" w:rsidP="00E22E35">
      <w:pPr>
        <w:pStyle w:val="ListParagraph"/>
        <w:numPr>
          <w:ilvl w:val="0"/>
          <w:numId w:val="3"/>
        </w:numPr>
        <w:rPr>
          <w:sz w:val="16"/>
          <w:szCs w:val="16"/>
        </w:rPr>
      </w:pPr>
      <w:r w:rsidRPr="006F30A7">
        <w:rPr>
          <w:sz w:val="16"/>
          <w:szCs w:val="16"/>
        </w:rPr>
        <w:t xml:space="preserve">A tiny microscope equipped with a </w:t>
      </w:r>
      <w:proofErr w:type="spellStart"/>
      <w:r w:rsidRPr="006F30A7">
        <w:rPr>
          <w:sz w:val="16"/>
          <w:szCs w:val="16"/>
        </w:rPr>
        <w:t>microendoscope</w:t>
      </w:r>
      <w:proofErr w:type="spellEnd"/>
      <w:r w:rsidRPr="006F30A7">
        <w:rPr>
          <w:sz w:val="16"/>
          <w:szCs w:val="16"/>
        </w:rPr>
        <w:t xml:space="preserve"> images cells expressing GCaMP3. The microscope’s base is fixed to the skull, for repeated imaging of the same cells</w:t>
      </w:r>
    </w:p>
    <w:p w:rsidR="00E22E35" w:rsidRPr="006F30A7" w:rsidRDefault="00E22E35" w:rsidP="00145A55">
      <w:pPr>
        <w:pStyle w:val="ListParagraph"/>
        <w:numPr>
          <w:ilvl w:val="0"/>
          <w:numId w:val="3"/>
        </w:numPr>
        <w:rPr>
          <w:sz w:val="16"/>
          <w:szCs w:val="16"/>
        </w:rPr>
      </w:pPr>
      <w:r w:rsidRPr="006F30A7">
        <w:rPr>
          <w:sz w:val="16"/>
          <w:szCs w:val="16"/>
        </w:rPr>
        <w:t>Shown are cells (red) identified by Ca</w:t>
      </w:r>
      <w:r w:rsidRPr="006F30A7">
        <w:rPr>
          <w:sz w:val="16"/>
          <w:szCs w:val="16"/>
          <w:vertAlign w:val="superscript"/>
        </w:rPr>
        <w:t>2+</w:t>
      </w:r>
      <w:r w:rsidRPr="006F30A7">
        <w:rPr>
          <w:sz w:val="16"/>
          <w:szCs w:val="16"/>
        </w:rPr>
        <w:t xml:space="preserve"> imaging in a behaving mouse, atop a mean fluorescence image (green) of CA1. </w:t>
      </w:r>
    </w:p>
    <w:p w:rsidR="00AC1587" w:rsidRDefault="002F35C7" w:rsidP="002F35C7">
      <w:pPr>
        <w:pStyle w:val="ListParagraph"/>
        <w:numPr>
          <w:ilvl w:val="0"/>
          <w:numId w:val="3"/>
        </w:numPr>
        <w:rPr>
          <w:sz w:val="16"/>
          <w:szCs w:val="16"/>
        </w:rPr>
      </w:pPr>
      <w:r>
        <w:rPr>
          <w:sz w:val="16"/>
          <w:szCs w:val="16"/>
        </w:rPr>
        <w:t xml:space="preserve">Environments A and B on which </w:t>
      </w:r>
      <w:r w:rsidR="009A253C" w:rsidRPr="006F30A7">
        <w:rPr>
          <w:sz w:val="16"/>
          <w:szCs w:val="16"/>
        </w:rPr>
        <w:t xml:space="preserve">Mice trained to run back and forth and collect a liquid reward in. </w:t>
      </w:r>
      <w:r>
        <w:rPr>
          <w:sz w:val="16"/>
          <w:szCs w:val="16"/>
        </w:rPr>
        <w:t>Before and after each session they</w:t>
      </w:r>
      <w:r w:rsidR="009A253C" w:rsidRPr="006F30A7">
        <w:rPr>
          <w:sz w:val="16"/>
          <w:szCs w:val="16"/>
        </w:rPr>
        <w:t xml:space="preserve"> rest inside a bucket with no reward.</w:t>
      </w:r>
    </w:p>
    <w:p w:rsidR="00EB038D" w:rsidRPr="006F30A7" w:rsidRDefault="00EB038D" w:rsidP="009A253C">
      <w:pPr>
        <w:pStyle w:val="ListParagraph"/>
        <w:numPr>
          <w:ilvl w:val="0"/>
          <w:numId w:val="3"/>
        </w:numPr>
        <w:rPr>
          <w:sz w:val="16"/>
          <w:szCs w:val="16"/>
        </w:rPr>
      </w:pPr>
      <w:bookmarkStart w:id="3" w:name="_Ref489796852"/>
      <w:r>
        <w:rPr>
          <w:sz w:val="16"/>
          <w:szCs w:val="16"/>
        </w:rPr>
        <w:t>Experiment timeline for the published data set (top) and unpublished data set (bottom)</w:t>
      </w:r>
      <w:bookmarkEnd w:id="3"/>
    </w:p>
    <w:p w:rsidR="00A554B0" w:rsidRDefault="00DA7027" w:rsidP="00DC6258">
      <w:r>
        <w:t>T</w:t>
      </w:r>
      <w:r w:rsidR="003F3511">
        <w:t xml:space="preserve">o what extent </w:t>
      </w:r>
      <w:r>
        <w:t xml:space="preserve">does </w:t>
      </w:r>
      <w:r w:rsidR="003E461D">
        <w:t xml:space="preserve">the activity at the edges </w:t>
      </w:r>
      <w:r>
        <w:t xml:space="preserve">of the track </w:t>
      </w:r>
      <w:r w:rsidR="003E461D">
        <w:t>represent</w:t>
      </w:r>
      <w:r w:rsidR="00133640">
        <w:t xml:space="preserve"> the activity during run</w:t>
      </w:r>
      <w:r>
        <w:t>ning</w:t>
      </w:r>
      <w:r w:rsidR="00133640">
        <w:t xml:space="preserve"> epochs</w:t>
      </w:r>
      <w:r>
        <w:t>?</w:t>
      </w:r>
      <w:r w:rsidR="00133640">
        <w:t xml:space="preserve"> </w:t>
      </w:r>
      <w:r>
        <w:t>To address this question</w:t>
      </w:r>
      <w:r w:rsidR="00133640">
        <w:t xml:space="preserve">, </w:t>
      </w:r>
      <w:r w:rsidR="005A0FE1">
        <w:t xml:space="preserve">I </w:t>
      </w:r>
      <w:r w:rsidR="00133640">
        <w:t xml:space="preserve">divided each trial to segments of run and </w:t>
      </w:r>
      <w:r w:rsidR="005A0FE1">
        <w:t xml:space="preserve">rest </w:t>
      </w:r>
      <w:r w:rsidR="00133640">
        <w:t>epochs</w:t>
      </w:r>
      <w:r w:rsidR="00D93F40">
        <w:t>, a</w:t>
      </w:r>
      <w:r w:rsidR="005A0FE1">
        <w:t xml:space="preserve">ccording to the </w:t>
      </w:r>
      <w:r>
        <w:t xml:space="preserve">position along </w:t>
      </w:r>
      <w:r w:rsidR="005A0FE1">
        <w:t>the track</w:t>
      </w:r>
      <w:r>
        <w:t xml:space="preserve">. </w:t>
      </w:r>
      <w:r w:rsidR="00974233">
        <w:t xml:space="preserve">For consistency, </w:t>
      </w:r>
      <w:r>
        <w:t xml:space="preserve">I labeled </w:t>
      </w:r>
      <w:r w:rsidR="005A0FE1">
        <w:t xml:space="preserve">the frames </w:t>
      </w:r>
      <w:r>
        <w:t xml:space="preserve">in </w:t>
      </w:r>
      <w:r w:rsidR="005A0FE1">
        <w:t xml:space="preserve">which the mice were up to 16 cm </w:t>
      </w:r>
      <w:r>
        <w:t xml:space="preserve">away </w:t>
      </w:r>
      <w:r w:rsidR="005A0FE1">
        <w:t xml:space="preserve">from each of the edges of the track as rest epochs, </w:t>
      </w:r>
      <w:r>
        <w:t xml:space="preserve">and the </w:t>
      </w:r>
      <w:r w:rsidR="005A0FE1">
        <w:t xml:space="preserve">rest of the frames </w:t>
      </w:r>
      <w:r w:rsidR="000676B5">
        <w:t>as run epochs</w:t>
      </w:r>
      <w:r w:rsidR="001F7C10">
        <w:t xml:space="preserve">. I then analyzed separately the epochs in which the mouse was at the edges with respect to either the running epoch that came </w:t>
      </w:r>
      <w:r w:rsidR="008B51EF">
        <w:t xml:space="preserve">immediately </w:t>
      </w:r>
      <w:r w:rsidR="001F7C10">
        <w:t xml:space="preserve">before or the one that </w:t>
      </w:r>
      <w:r w:rsidR="0080736A">
        <w:t xml:space="preserve">came </w:t>
      </w:r>
      <w:r w:rsidR="008B51EF">
        <w:t xml:space="preserve">immediately </w:t>
      </w:r>
      <w:r w:rsidR="0080736A">
        <w:t xml:space="preserve">after </w:t>
      </w:r>
      <w:r w:rsidR="008B51EF">
        <w:t xml:space="preserve">that </w:t>
      </w:r>
      <w:r w:rsidR="0080736A">
        <w:t xml:space="preserve">rest epoch. </w:t>
      </w:r>
      <w:r w:rsidR="00133640">
        <w:t>Then</w:t>
      </w:r>
      <w:r w:rsidR="00974233">
        <w:t>,</w:t>
      </w:r>
      <w:r w:rsidR="00133640">
        <w:t xml:space="preserve"> </w:t>
      </w:r>
      <w:r w:rsidR="0080736A">
        <w:t>I</w:t>
      </w:r>
      <w:r w:rsidR="00133640">
        <w:t xml:space="preserve"> calculated for each neuron the</w:t>
      </w:r>
      <w:r w:rsidR="00724D57">
        <w:t xml:space="preserve"> conditional</w:t>
      </w:r>
      <w:r w:rsidR="00133640">
        <w:t xml:space="preserve"> </w:t>
      </w:r>
      <w:r w:rsidR="00724D57">
        <w:t>probability</w:t>
      </w:r>
      <w:r w:rsidR="00133640">
        <w:t xml:space="preserve"> to </w:t>
      </w:r>
      <w:r w:rsidR="00724D57">
        <w:t xml:space="preserve">be active at the rest epoch given the activity </w:t>
      </w:r>
      <w:r w:rsidR="008B51EF">
        <w:t xml:space="preserve">during </w:t>
      </w:r>
      <w:r w:rsidR="00724D57">
        <w:t>the run epoch</w:t>
      </w:r>
      <w:r w:rsidR="004D2110">
        <w:t xml:space="preserve"> (active\not active)</w:t>
      </w:r>
      <w:r w:rsidR="00724D57">
        <w:t xml:space="preserve"> </w:t>
      </w:r>
      <w:r w:rsidR="001F7C10">
        <w:t xml:space="preserve">for each 15-minute </w:t>
      </w:r>
      <w:r w:rsidR="004D2110">
        <w:t xml:space="preserve">session. To test the difference between the two conditional probabilities, </w:t>
      </w:r>
      <w:r w:rsidR="0080736A">
        <w:t>I</w:t>
      </w:r>
      <w:r w:rsidR="004D2110">
        <w:t xml:space="preserve"> conducted a matched T-test for each session, and calculated the effect size of the difference between them. As seen in</w:t>
      </w:r>
      <w:r w:rsidR="00A24722">
        <w:t xml:space="preserve"> </w:t>
      </w:r>
      <w:r w:rsidR="00744453">
        <w:fldChar w:fldCharType="begin"/>
      </w:r>
      <w:r w:rsidR="00744453">
        <w:instrText xml:space="preserve"> REF _Ref489366935 \h </w:instrText>
      </w:r>
      <w:r w:rsidR="00744453">
        <w:fldChar w:fldCharType="separate"/>
      </w:r>
      <w:r w:rsidR="00744453">
        <w:t xml:space="preserve">Figure </w:t>
      </w:r>
      <w:r w:rsidR="00744453">
        <w:rPr>
          <w:noProof/>
        </w:rPr>
        <w:t>2</w:t>
      </w:r>
      <w:r w:rsidR="00744453">
        <w:fldChar w:fldCharType="end"/>
      </w:r>
      <w:r w:rsidR="00A24722">
        <w:fldChar w:fldCharType="begin"/>
      </w:r>
      <w:r w:rsidR="00A24722">
        <w:instrText xml:space="preserve"> REF _Ref489366523 \r \h </w:instrText>
      </w:r>
      <w:r w:rsidR="00A24722">
        <w:fldChar w:fldCharType="separate"/>
      </w:r>
      <w:r w:rsidR="00A24722">
        <w:rPr>
          <w:rFonts w:hint="cs"/>
          <w:cs/>
        </w:rPr>
        <w:t>‎</w:t>
      </w:r>
      <w:r w:rsidR="00A24722">
        <w:t>C</w:t>
      </w:r>
      <w:r w:rsidR="00A24722">
        <w:fldChar w:fldCharType="end"/>
      </w:r>
      <w:r w:rsidR="0080736A">
        <w:t xml:space="preserve"> and </w:t>
      </w:r>
      <w:r w:rsidR="0080736A">
        <w:fldChar w:fldCharType="begin"/>
      </w:r>
      <w:r w:rsidR="0080736A">
        <w:instrText xml:space="preserve"> REF _Ref489791707 \r \h </w:instrText>
      </w:r>
      <w:r w:rsidR="0080736A">
        <w:fldChar w:fldCharType="separate"/>
      </w:r>
      <w:r w:rsidR="0080736A">
        <w:rPr>
          <w:rFonts w:hint="cs"/>
          <w:cs/>
        </w:rPr>
        <w:t>‎</w:t>
      </w:r>
      <w:r w:rsidR="0080736A">
        <w:t>E</w:t>
      </w:r>
      <w:r w:rsidR="0080736A">
        <w:fldChar w:fldCharType="end"/>
      </w:r>
      <w:r w:rsidR="0080736A">
        <w:t>, for most of the sessions</w:t>
      </w:r>
      <w:r w:rsidR="004D2110">
        <w:t xml:space="preserve"> the activity during run epoch </w:t>
      </w:r>
      <w:r w:rsidR="001057AF">
        <w:t xml:space="preserve">was not </w:t>
      </w:r>
      <w:r w:rsidR="001F7C10">
        <w:t xml:space="preserve">significantly </w:t>
      </w:r>
      <w:r w:rsidR="001057AF">
        <w:t xml:space="preserve">associated with </w:t>
      </w:r>
      <w:r w:rsidR="009B2E93">
        <w:t xml:space="preserve">the activity during rest epoch before\after the run. </w:t>
      </w:r>
      <w:r w:rsidR="006B230F">
        <w:t>Also, the effect size is small</w:t>
      </w:r>
      <w:r w:rsidR="00FB4302">
        <w:t xml:space="preserve">er </w:t>
      </w:r>
      <w:r w:rsidR="00DF0E7C">
        <w:t>than</w:t>
      </w:r>
      <w:r w:rsidR="00FB4302">
        <w:t xml:space="preserve"> 0.4 SD</w:t>
      </w:r>
      <w:r w:rsidR="006B230F">
        <w:t xml:space="preserve"> for both cases</w:t>
      </w:r>
      <w:r w:rsidR="009E54EE">
        <w:t xml:space="preserve"> (</w:t>
      </w:r>
      <w:r w:rsidR="00C06CFF">
        <w:fldChar w:fldCharType="begin"/>
      </w:r>
      <w:r w:rsidR="00C06CFF">
        <w:instrText xml:space="preserve"> REF _Ref489366935 \h </w:instrText>
      </w:r>
      <w:r w:rsidR="00C06CFF">
        <w:fldChar w:fldCharType="separate"/>
      </w:r>
      <w:r w:rsidR="00C06CFF">
        <w:t xml:space="preserve">Figure </w:t>
      </w:r>
      <w:r w:rsidR="00C06CFF">
        <w:rPr>
          <w:noProof/>
        </w:rPr>
        <w:t>2</w:t>
      </w:r>
      <w:r w:rsidR="00C06CFF">
        <w:fldChar w:fldCharType="end"/>
      </w:r>
      <w:r w:rsidR="00C06CFF">
        <w:fldChar w:fldCharType="begin"/>
      </w:r>
      <w:r w:rsidR="00C06CFF">
        <w:instrText xml:space="preserve"> REF _Ref489366944 \r \h </w:instrText>
      </w:r>
      <w:r w:rsidR="00C06CFF">
        <w:fldChar w:fldCharType="separate"/>
      </w:r>
      <w:r w:rsidR="00C06CFF">
        <w:rPr>
          <w:rFonts w:hint="cs"/>
          <w:cs/>
        </w:rPr>
        <w:t>‎</w:t>
      </w:r>
      <w:r w:rsidR="00C06CFF">
        <w:t>D</w:t>
      </w:r>
      <w:r w:rsidR="009C0AB9">
        <w:t>, F</w:t>
      </w:r>
      <w:r w:rsidR="00C06CFF">
        <w:t>)</w:t>
      </w:r>
      <w:r w:rsidR="00C06CFF">
        <w:fldChar w:fldCharType="end"/>
      </w:r>
      <w:r w:rsidR="009C0AB9">
        <w:t xml:space="preserve"> </w:t>
      </w:r>
      <w:r w:rsidR="00376548" w:rsidRPr="00EA061A">
        <w:rPr>
          <w:color w:val="FF0000"/>
        </w:rPr>
        <w:t>(</w:t>
      </w:r>
      <w:r w:rsidR="0080736A">
        <w:t xml:space="preserve">environment A: </w:t>
      </w:r>
      <w:r w:rsidR="0080736A" w:rsidRPr="00EA061A">
        <w:rPr>
          <w:color w:val="FF0000"/>
        </w:rPr>
        <w:t>n=X out of Y sessions from 9 mice</w:t>
      </w:r>
      <w:r w:rsidR="0080736A">
        <w:rPr>
          <w:color w:val="FF0000"/>
        </w:rPr>
        <w:t xml:space="preserve">. Environment B: </w:t>
      </w:r>
      <w:r w:rsidR="00376548" w:rsidRPr="00EA061A">
        <w:rPr>
          <w:color w:val="FF0000"/>
        </w:rPr>
        <w:t>n=X out of Y sessions from 4 mice)</w:t>
      </w:r>
      <w:ins w:id="4" w:author="WICC" w:date="2017-08-09T22:22:00Z">
        <w:r w:rsidR="00DC6258">
          <w:rPr>
            <w:color w:val="FF0000"/>
          </w:rPr>
          <w:t>.</w:t>
        </w:r>
      </w:ins>
      <w:r w:rsidR="009620BA">
        <w:t xml:space="preserve"> </w:t>
      </w:r>
      <w:r w:rsidR="00A554B0">
        <w:t>This</w:t>
      </w:r>
      <w:r w:rsidR="004513BF">
        <w:t xml:space="preserve"> </w:t>
      </w:r>
      <w:r w:rsidR="00877664">
        <w:t>analysis suggest that the</w:t>
      </w:r>
      <w:r w:rsidR="004513BF">
        <w:t xml:space="preserve"> activity at the edge is </w:t>
      </w:r>
      <w:r w:rsidR="00B07F5E">
        <w:t xml:space="preserve">mainly unique </w:t>
      </w:r>
      <w:r w:rsidR="004D763A">
        <w:t>to those bins, and may be relate</w:t>
      </w:r>
      <w:r w:rsidR="001057AF">
        <w:t>d</w:t>
      </w:r>
      <w:r w:rsidR="004D763A">
        <w:t xml:space="preserve"> to the reward itself</w:t>
      </w:r>
      <w:r w:rsidR="001057AF">
        <w:t xml:space="preserve"> or to the representation of the edges of the track, rather than reflecting a forward or reverse replay activity. </w:t>
      </w:r>
      <w:bookmarkStart w:id="5" w:name="_GoBack"/>
      <w:bookmarkEnd w:id="5"/>
    </w:p>
    <w:p w:rsidR="004350B8" w:rsidRDefault="001F3FE6" w:rsidP="004350B8">
      <w:pPr>
        <w:keepNext/>
      </w:pPr>
      <w:commentRangeStart w:id="6"/>
      <w:r>
        <w:rPr>
          <w:noProof/>
        </w:rPr>
        <w:lastRenderedPageBreak/>
        <w:drawing>
          <wp:inline distT="0" distB="0" distL="0" distR="0" wp14:anchorId="01357B5C" wp14:editId="7BCA2D8B">
            <wp:extent cx="5766435" cy="5137785"/>
            <wp:effectExtent l="0" t="0" r="571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65403" cy="5136866"/>
                    </a:xfrm>
                    <a:prstGeom prst="rect">
                      <a:avLst/>
                    </a:prstGeom>
                  </pic:spPr>
                </pic:pic>
              </a:graphicData>
            </a:graphic>
          </wp:inline>
        </w:drawing>
      </w:r>
      <w:commentRangeEnd w:id="6"/>
      <w:r w:rsidR="0000615A">
        <w:rPr>
          <w:rStyle w:val="CommentReference"/>
        </w:rPr>
        <w:commentReference w:id="6"/>
      </w:r>
    </w:p>
    <w:p w:rsidR="00F048BE" w:rsidRPr="004350B8" w:rsidRDefault="004350B8" w:rsidP="004350B8">
      <w:pPr>
        <w:pStyle w:val="Caption"/>
        <w:rPr>
          <w:sz w:val="16"/>
          <w:szCs w:val="16"/>
        </w:rPr>
      </w:pPr>
      <w:bookmarkStart w:id="7" w:name="_Ref489366935"/>
      <w:r>
        <w:t xml:space="preserve">Figure </w:t>
      </w:r>
      <w:r w:rsidR="00237A72">
        <w:fldChar w:fldCharType="begin"/>
      </w:r>
      <w:r w:rsidR="00237A72">
        <w:instrText xml:space="preserve"> SEQ Figure \* ARABIC </w:instrText>
      </w:r>
      <w:r w:rsidR="00237A72">
        <w:fldChar w:fldCharType="separate"/>
      </w:r>
      <w:r w:rsidR="007672E1">
        <w:rPr>
          <w:noProof/>
        </w:rPr>
        <w:t>2</w:t>
      </w:r>
      <w:r w:rsidR="00237A72">
        <w:rPr>
          <w:noProof/>
        </w:rPr>
        <w:fldChar w:fldCharType="end"/>
      </w:r>
      <w:bookmarkEnd w:id="7"/>
      <w:r>
        <w:t xml:space="preserve">: </w:t>
      </w:r>
      <w:r w:rsidRPr="00A8209A">
        <w:t>No significant activation in rest epochs given activation during run epochs</w:t>
      </w:r>
    </w:p>
    <w:p w:rsidR="004350B8" w:rsidRPr="004350B8" w:rsidRDefault="004350B8" w:rsidP="004350B8">
      <w:pPr>
        <w:pStyle w:val="ListParagraph"/>
        <w:numPr>
          <w:ilvl w:val="0"/>
          <w:numId w:val="1"/>
        </w:numPr>
        <w:rPr>
          <w:sz w:val="16"/>
          <w:szCs w:val="16"/>
        </w:rPr>
      </w:pPr>
      <w:bookmarkStart w:id="8" w:name="_Ref489366745"/>
      <w:r w:rsidRPr="004350B8">
        <w:rPr>
          <w:sz w:val="16"/>
          <w:szCs w:val="16"/>
        </w:rPr>
        <w:t xml:space="preserve">Environment A density of </w:t>
      </w:r>
      <w:r w:rsidRPr="004350B8">
        <w:rPr>
          <w:i/>
          <w:iCs/>
          <w:sz w:val="16"/>
          <w:szCs w:val="16"/>
        </w:rPr>
        <w:t>P(cell active in rest | cell active in run)</w:t>
      </w:r>
      <w:r w:rsidRPr="004350B8">
        <w:rPr>
          <w:sz w:val="16"/>
          <w:szCs w:val="16"/>
        </w:rPr>
        <w:t xml:space="preserve"> (right) and </w:t>
      </w:r>
      <w:r w:rsidRPr="004350B8">
        <w:rPr>
          <w:i/>
          <w:iCs/>
          <w:sz w:val="16"/>
          <w:szCs w:val="16"/>
        </w:rPr>
        <w:t xml:space="preserve">P(cell active in rest | cell </w:t>
      </w:r>
      <w:r w:rsidRPr="004350B8">
        <w:rPr>
          <w:b/>
          <w:bCs/>
          <w:i/>
          <w:iCs/>
          <w:sz w:val="16"/>
          <w:szCs w:val="16"/>
        </w:rPr>
        <w:t>not</w:t>
      </w:r>
      <w:r w:rsidRPr="004350B8">
        <w:rPr>
          <w:i/>
          <w:iCs/>
          <w:sz w:val="16"/>
          <w:szCs w:val="16"/>
        </w:rPr>
        <w:t xml:space="preserve"> active in run)</w:t>
      </w:r>
      <w:r w:rsidRPr="004350B8">
        <w:rPr>
          <w:sz w:val="16"/>
          <w:szCs w:val="16"/>
        </w:rPr>
        <w:t xml:space="preserve">  (left) taken from n=48 sessions, from 9 mice</w:t>
      </w:r>
      <w:bookmarkEnd w:id="8"/>
    </w:p>
    <w:p w:rsidR="004350B8" w:rsidRPr="004350B8" w:rsidRDefault="004350B8" w:rsidP="004350B8">
      <w:pPr>
        <w:pStyle w:val="ListParagraph"/>
        <w:numPr>
          <w:ilvl w:val="0"/>
          <w:numId w:val="1"/>
        </w:numPr>
        <w:rPr>
          <w:sz w:val="16"/>
          <w:szCs w:val="16"/>
        </w:rPr>
      </w:pPr>
      <w:r w:rsidRPr="004350B8">
        <w:rPr>
          <w:sz w:val="16"/>
          <w:szCs w:val="16"/>
        </w:rPr>
        <w:t>Same as A) for environment B taken from n=28 sessions, from 4 mice</w:t>
      </w:r>
    </w:p>
    <w:p w:rsidR="004350B8" w:rsidRPr="004350B8" w:rsidRDefault="004350B8" w:rsidP="004350B8">
      <w:pPr>
        <w:pStyle w:val="ListParagraph"/>
        <w:numPr>
          <w:ilvl w:val="0"/>
          <w:numId w:val="1"/>
        </w:numPr>
        <w:rPr>
          <w:sz w:val="16"/>
          <w:szCs w:val="16"/>
        </w:rPr>
      </w:pPr>
      <w:bookmarkStart w:id="9" w:name="_Ref489366523"/>
      <w:r w:rsidRPr="004350B8">
        <w:rPr>
          <w:sz w:val="16"/>
          <w:szCs w:val="16"/>
        </w:rPr>
        <w:t>Scatter plot of a matched t-test for the conditional probabilities:</w:t>
      </w:r>
      <w:bookmarkEnd w:id="9"/>
    </w:p>
    <w:p w:rsidR="004350B8" w:rsidRPr="004350B8" w:rsidRDefault="004350B8" w:rsidP="00CD456C">
      <w:pPr>
        <w:pStyle w:val="ListParagraph"/>
        <w:ind w:left="360"/>
        <w:rPr>
          <w:i/>
          <w:iCs/>
          <w:sz w:val="16"/>
          <w:szCs w:val="16"/>
        </w:rPr>
      </w:pPr>
      <w:proofErr w:type="gramStart"/>
      <w:r w:rsidRPr="004350B8">
        <w:rPr>
          <w:i/>
          <w:iCs/>
          <w:sz w:val="16"/>
          <w:szCs w:val="16"/>
        </w:rPr>
        <w:t>P(</w:t>
      </w:r>
      <w:proofErr w:type="gramEnd"/>
      <w:r w:rsidRPr="004350B8">
        <w:rPr>
          <w:i/>
          <w:iCs/>
          <w:sz w:val="16"/>
          <w:szCs w:val="16"/>
        </w:rPr>
        <w:t>cell active in rest | cell active in run)</w:t>
      </w:r>
      <w:r w:rsidRPr="004350B8">
        <w:rPr>
          <w:sz w:val="16"/>
          <w:szCs w:val="16"/>
        </w:rPr>
        <w:t xml:space="preserve"> - </w:t>
      </w:r>
      <w:r w:rsidRPr="004350B8">
        <w:rPr>
          <w:i/>
          <w:iCs/>
          <w:sz w:val="16"/>
          <w:szCs w:val="16"/>
        </w:rPr>
        <w:t xml:space="preserve">P(cell active in rest | cell </w:t>
      </w:r>
      <w:r w:rsidRPr="004350B8">
        <w:rPr>
          <w:b/>
          <w:bCs/>
          <w:i/>
          <w:iCs/>
          <w:sz w:val="16"/>
          <w:szCs w:val="16"/>
        </w:rPr>
        <w:t>not</w:t>
      </w:r>
      <w:r w:rsidRPr="004350B8">
        <w:rPr>
          <w:i/>
          <w:iCs/>
          <w:sz w:val="16"/>
          <w:szCs w:val="16"/>
        </w:rPr>
        <w:t xml:space="preserve"> active in run)</w:t>
      </w:r>
    </w:p>
    <w:p w:rsidR="004350B8" w:rsidRPr="004350B8" w:rsidRDefault="004350B8" w:rsidP="00CD456C">
      <w:pPr>
        <w:pStyle w:val="ListParagraph"/>
        <w:ind w:left="360"/>
        <w:rPr>
          <w:sz w:val="16"/>
          <w:szCs w:val="16"/>
        </w:rPr>
      </w:pPr>
      <w:r w:rsidRPr="004350B8">
        <w:rPr>
          <w:sz w:val="16"/>
          <w:szCs w:val="16"/>
        </w:rPr>
        <w:t xml:space="preserve"> when rest can be before run(right), and after (left) in a linear track. Dots are the different color for each mouse. Red line is p=0.025 for two tailed matched t-test. Most sessions show no significant difference between the two conditional probabilities</w:t>
      </w:r>
    </w:p>
    <w:p w:rsidR="004350B8" w:rsidRPr="004350B8" w:rsidRDefault="001F3FE6" w:rsidP="001F3FE6">
      <w:pPr>
        <w:pStyle w:val="ListParagraph"/>
        <w:numPr>
          <w:ilvl w:val="0"/>
          <w:numId w:val="1"/>
        </w:numPr>
        <w:rPr>
          <w:sz w:val="16"/>
          <w:szCs w:val="16"/>
        </w:rPr>
      </w:pPr>
      <w:bookmarkStart w:id="10" w:name="_Ref489366944"/>
      <w:r>
        <w:rPr>
          <w:sz w:val="16"/>
          <w:szCs w:val="16"/>
        </w:rPr>
        <w:t>Scatter plot of</w:t>
      </w:r>
      <w:r w:rsidR="004350B8" w:rsidRPr="004350B8">
        <w:rPr>
          <w:sz w:val="16"/>
          <w:szCs w:val="16"/>
        </w:rPr>
        <w:t xml:space="preserve"> effect size of the difference between the conditional probabilities in C)</w:t>
      </w:r>
      <w:r w:rsidR="00E536A5">
        <w:rPr>
          <w:sz w:val="16"/>
          <w:szCs w:val="16"/>
        </w:rPr>
        <w:t xml:space="preserve">. </w:t>
      </w:r>
      <w:r w:rsidR="004350B8" w:rsidRPr="004350B8">
        <w:rPr>
          <w:sz w:val="16"/>
          <w:szCs w:val="16"/>
        </w:rPr>
        <w:t xml:space="preserve"> </w:t>
      </w:r>
      <w:r>
        <w:rPr>
          <w:sz w:val="16"/>
          <w:szCs w:val="16"/>
        </w:rPr>
        <w:t>X axis</w:t>
      </w:r>
      <w:r w:rsidR="004350B8" w:rsidRPr="004350B8">
        <w:rPr>
          <w:sz w:val="16"/>
          <w:szCs w:val="16"/>
        </w:rPr>
        <w:t xml:space="preserve"> is for effect size of the difference:</w:t>
      </w:r>
      <w:bookmarkEnd w:id="10"/>
      <w:r w:rsidR="004350B8" w:rsidRPr="004350B8">
        <w:rPr>
          <w:sz w:val="16"/>
          <w:szCs w:val="16"/>
        </w:rPr>
        <w:t xml:space="preserve"> </w:t>
      </w:r>
    </w:p>
    <w:p w:rsidR="004350B8" w:rsidRPr="004350B8" w:rsidRDefault="004350B8" w:rsidP="00CD456C">
      <w:pPr>
        <w:pStyle w:val="ListParagraph"/>
        <w:ind w:left="360"/>
        <w:rPr>
          <w:i/>
          <w:iCs/>
          <w:sz w:val="16"/>
          <w:szCs w:val="16"/>
        </w:rPr>
      </w:pPr>
      <w:proofErr w:type="gramStart"/>
      <w:r w:rsidRPr="004350B8">
        <w:rPr>
          <w:i/>
          <w:iCs/>
          <w:sz w:val="16"/>
          <w:szCs w:val="16"/>
        </w:rPr>
        <w:t>P(</w:t>
      </w:r>
      <w:proofErr w:type="gramEnd"/>
      <w:r w:rsidRPr="004350B8">
        <w:rPr>
          <w:i/>
          <w:iCs/>
          <w:sz w:val="16"/>
          <w:szCs w:val="16"/>
        </w:rPr>
        <w:t xml:space="preserve">cell active rest </w:t>
      </w:r>
      <w:r w:rsidRPr="004350B8">
        <w:rPr>
          <w:b/>
          <w:bCs/>
          <w:i/>
          <w:iCs/>
          <w:sz w:val="16"/>
          <w:szCs w:val="16"/>
        </w:rPr>
        <w:t>before</w:t>
      </w:r>
      <w:r w:rsidRPr="004350B8">
        <w:rPr>
          <w:i/>
          <w:iCs/>
          <w:sz w:val="16"/>
          <w:szCs w:val="16"/>
        </w:rPr>
        <w:t xml:space="preserve"> run | cell active in run)</w:t>
      </w:r>
      <w:r w:rsidRPr="004350B8">
        <w:rPr>
          <w:sz w:val="16"/>
          <w:szCs w:val="16"/>
        </w:rPr>
        <w:t xml:space="preserve"> - </w:t>
      </w:r>
      <w:r w:rsidRPr="004350B8">
        <w:rPr>
          <w:i/>
          <w:iCs/>
          <w:sz w:val="16"/>
          <w:szCs w:val="16"/>
        </w:rPr>
        <w:t xml:space="preserve">P(cell active in rest </w:t>
      </w:r>
      <w:r w:rsidRPr="004350B8">
        <w:rPr>
          <w:b/>
          <w:bCs/>
          <w:i/>
          <w:iCs/>
          <w:sz w:val="16"/>
          <w:szCs w:val="16"/>
        </w:rPr>
        <w:t>before</w:t>
      </w:r>
      <w:r w:rsidRPr="004350B8">
        <w:rPr>
          <w:i/>
          <w:iCs/>
          <w:sz w:val="16"/>
          <w:szCs w:val="16"/>
        </w:rPr>
        <w:t xml:space="preserve"> run | cell </w:t>
      </w:r>
      <w:r w:rsidRPr="004350B8">
        <w:rPr>
          <w:b/>
          <w:bCs/>
          <w:i/>
          <w:iCs/>
          <w:sz w:val="16"/>
          <w:szCs w:val="16"/>
        </w:rPr>
        <w:t>not</w:t>
      </w:r>
      <w:r w:rsidRPr="004350B8">
        <w:rPr>
          <w:i/>
          <w:iCs/>
          <w:sz w:val="16"/>
          <w:szCs w:val="16"/>
        </w:rPr>
        <w:t xml:space="preserve"> active in run)</w:t>
      </w:r>
    </w:p>
    <w:p w:rsidR="004350B8" w:rsidRPr="004350B8" w:rsidRDefault="001F3FE6" w:rsidP="00CD456C">
      <w:pPr>
        <w:pStyle w:val="ListParagraph"/>
        <w:ind w:left="360"/>
        <w:rPr>
          <w:sz w:val="16"/>
          <w:szCs w:val="16"/>
        </w:rPr>
      </w:pPr>
      <w:r>
        <w:rPr>
          <w:sz w:val="16"/>
          <w:szCs w:val="16"/>
        </w:rPr>
        <w:t>Y axis</w:t>
      </w:r>
      <w:r w:rsidR="004350B8" w:rsidRPr="004350B8">
        <w:rPr>
          <w:sz w:val="16"/>
          <w:szCs w:val="16"/>
        </w:rPr>
        <w:t xml:space="preserve"> is for effect size of the difference:</w:t>
      </w:r>
    </w:p>
    <w:p w:rsidR="004350B8" w:rsidRPr="00CD456C" w:rsidRDefault="004350B8" w:rsidP="00CD456C">
      <w:pPr>
        <w:pStyle w:val="ListParagraph"/>
        <w:ind w:left="360"/>
        <w:rPr>
          <w:sz w:val="16"/>
          <w:szCs w:val="16"/>
        </w:rPr>
      </w:pPr>
      <w:proofErr w:type="gramStart"/>
      <w:r w:rsidRPr="004350B8">
        <w:rPr>
          <w:i/>
          <w:iCs/>
          <w:sz w:val="16"/>
          <w:szCs w:val="16"/>
        </w:rPr>
        <w:t>P(</w:t>
      </w:r>
      <w:proofErr w:type="gramEnd"/>
      <w:r w:rsidRPr="004350B8">
        <w:rPr>
          <w:i/>
          <w:iCs/>
          <w:sz w:val="16"/>
          <w:szCs w:val="16"/>
        </w:rPr>
        <w:t xml:space="preserve">cell active rest </w:t>
      </w:r>
      <w:r w:rsidRPr="004350B8">
        <w:rPr>
          <w:b/>
          <w:bCs/>
          <w:i/>
          <w:iCs/>
          <w:sz w:val="16"/>
          <w:szCs w:val="16"/>
        </w:rPr>
        <w:t>after</w:t>
      </w:r>
      <w:r w:rsidRPr="004350B8">
        <w:rPr>
          <w:i/>
          <w:iCs/>
          <w:sz w:val="16"/>
          <w:szCs w:val="16"/>
        </w:rPr>
        <w:t xml:space="preserve"> run | cell active in run)</w:t>
      </w:r>
      <w:r w:rsidRPr="004350B8">
        <w:rPr>
          <w:sz w:val="16"/>
          <w:szCs w:val="16"/>
        </w:rPr>
        <w:t xml:space="preserve"> - </w:t>
      </w:r>
      <w:r w:rsidRPr="004350B8">
        <w:rPr>
          <w:i/>
          <w:iCs/>
          <w:sz w:val="16"/>
          <w:szCs w:val="16"/>
        </w:rPr>
        <w:t xml:space="preserve">P(cell active in rest </w:t>
      </w:r>
      <w:r w:rsidRPr="004350B8">
        <w:rPr>
          <w:b/>
          <w:bCs/>
          <w:i/>
          <w:iCs/>
          <w:sz w:val="16"/>
          <w:szCs w:val="16"/>
        </w:rPr>
        <w:t>after</w:t>
      </w:r>
      <w:r w:rsidRPr="004350B8">
        <w:rPr>
          <w:i/>
          <w:iCs/>
          <w:sz w:val="16"/>
          <w:szCs w:val="16"/>
        </w:rPr>
        <w:t xml:space="preserve"> run | cell </w:t>
      </w:r>
      <w:r w:rsidRPr="004350B8">
        <w:rPr>
          <w:b/>
          <w:bCs/>
          <w:i/>
          <w:iCs/>
          <w:sz w:val="16"/>
          <w:szCs w:val="16"/>
        </w:rPr>
        <w:t>not</w:t>
      </w:r>
      <w:r w:rsidRPr="004350B8">
        <w:rPr>
          <w:i/>
          <w:iCs/>
          <w:sz w:val="16"/>
          <w:szCs w:val="16"/>
        </w:rPr>
        <w:t xml:space="preserve"> active in run)</w:t>
      </w:r>
    </w:p>
    <w:p w:rsidR="004350B8" w:rsidRPr="001F3FE6" w:rsidRDefault="004350B8" w:rsidP="004350B8">
      <w:pPr>
        <w:pStyle w:val="ListParagraph"/>
        <w:numPr>
          <w:ilvl w:val="0"/>
          <w:numId w:val="1"/>
        </w:numPr>
        <w:rPr>
          <w:sz w:val="16"/>
          <w:szCs w:val="16"/>
        </w:rPr>
      </w:pPr>
      <w:bookmarkStart w:id="11" w:name="_Ref489791707"/>
      <w:bookmarkStart w:id="12" w:name="_Ref489367051"/>
      <w:proofErr w:type="gramStart"/>
      <w:r w:rsidRPr="001F3FE6">
        <w:rPr>
          <w:sz w:val="16"/>
          <w:szCs w:val="16"/>
        </w:rPr>
        <w:t>+  F</w:t>
      </w:r>
      <w:proofErr w:type="gramEnd"/>
      <w:r w:rsidRPr="001F3FE6">
        <w:rPr>
          <w:sz w:val="16"/>
          <w:szCs w:val="16"/>
        </w:rPr>
        <w:t>) same as C)+ D) respectively, for L-shape track.</w:t>
      </w:r>
      <w:bookmarkEnd w:id="11"/>
      <w:r w:rsidRPr="001F3FE6">
        <w:rPr>
          <w:sz w:val="16"/>
          <w:szCs w:val="16"/>
        </w:rPr>
        <w:t xml:space="preserve"> </w:t>
      </w:r>
      <w:bookmarkEnd w:id="12"/>
    </w:p>
    <w:p w:rsidR="007672E1" w:rsidRDefault="00AF3D4A" w:rsidP="00EA393E">
      <w:r>
        <w:t xml:space="preserve">Another </w:t>
      </w:r>
      <w:r w:rsidR="00C03FE1">
        <w:t>approach to investigate the neuronal activity at rest epochs is based</w:t>
      </w:r>
      <w:r>
        <w:t xml:space="preserve"> </w:t>
      </w:r>
      <w:r w:rsidR="00C03FE1">
        <w:t xml:space="preserve">on </w:t>
      </w:r>
      <w:r w:rsidR="00D81F5D">
        <w:t>synchronous calcium events</w:t>
      </w:r>
      <w:r w:rsidR="00A265C7">
        <w:t xml:space="preserve"> (SCE), as described in</w:t>
      </w:r>
      <w:r w:rsidR="00C03FE1">
        <w:t xml:space="preserve"> previous calcium imaging experiments on head fixed mice using </w:t>
      </w:r>
      <w:r w:rsidR="00A265C7">
        <w:t xml:space="preserve">two photon </w:t>
      </w:r>
      <w:r w:rsidR="00C03FE1">
        <w:t xml:space="preserve">microscopy </w:t>
      </w:r>
      <w:r w:rsidR="00FC261D">
        <w:fldChar w:fldCharType="begin" w:fldLock="1"/>
      </w:r>
      <w:r w:rsidR="00453516">
        <w:instrText>ADDIN CSL_CITATION { "citationItems" : [ { "id" : "ITEM-1", "itemData" : { "author" : [ { "dropping-particle" : "", "family" : "Malvache", "given" : "Arnaud", "non-dropping-particle" : "", "parse-names" : false, "suffix" : "" }, { "dropping-particle" : "", "family" : "Reichinnek", "given" : "Susanne", "non-dropping-particle" : "", "parse-names" : false, "suffix" : "" }, { "dropping-particle" : "", "family" : "Villette", "given" : "Vincent", "non-dropping-particle" : "", "parse-names" : false, "suffix" : "" }, { "dropping-particle" : "", "family" : "Haimerl", "given" : "Caroline", "non-dropping-particle" : "", "parse-names" : false, "suffix" : "" }, { "dropping-particle" : "", "family" : "Cossart", "given" : "Rosa", "non-dropping-particle" : "", "parse-names" : false, "suffix" : "" } ], "container-title" : "Science", "id" : "ITEM-1", "issue" : "6305", "issued" : { "date-parts" : [ [ "2016" ] ] }, "title" : "Awake hippocampal reactivations project onto orthogonal neuronal assemblies", "type" : "article-journal", "volume" : "353" }, "uris" : [ "http://www.mendeley.com/documents/?uuid=afc9e612-267b-3dcc-8a1c-6a99d8336cf1" ] } ], "mendeley" : { "formattedCitation" : "(Malvache et al., 2016)", "plainTextFormattedCitation" : "(Malvache et al., 2016)", "previouslyFormattedCitation" : "(Malvache et al., 2016)" }, "properties" : { "noteIndex" : 0 }, "schema" : "https://github.com/citation-style-language/schema/raw/master/csl-citation.json" }</w:instrText>
      </w:r>
      <w:r w:rsidR="00FC261D">
        <w:fldChar w:fldCharType="separate"/>
      </w:r>
      <w:r w:rsidR="00FC261D" w:rsidRPr="00FC261D">
        <w:rPr>
          <w:noProof/>
        </w:rPr>
        <w:t>(Malvache et al., 2016)</w:t>
      </w:r>
      <w:r w:rsidR="00FC261D">
        <w:fldChar w:fldCharType="end"/>
      </w:r>
      <w:r w:rsidR="00FC261D">
        <w:t xml:space="preserve">. </w:t>
      </w:r>
      <w:r w:rsidR="00C03FE1">
        <w:t xml:space="preserve">These SCEs are </w:t>
      </w:r>
      <w:r w:rsidR="00EB0DFD">
        <w:t xml:space="preserve">significant peaks of synchronous neuronal activity during immobility periods. </w:t>
      </w:r>
      <w:proofErr w:type="spellStart"/>
      <w:r w:rsidR="00EB0DFD">
        <w:t>Malavache</w:t>
      </w:r>
      <w:proofErr w:type="spellEnd"/>
      <w:r w:rsidR="00EB0DFD">
        <w:t xml:space="preserve"> et al found that </w:t>
      </w:r>
      <w:r w:rsidR="00EB0DFD" w:rsidRPr="00EB0DFD">
        <w:t xml:space="preserve">sequences </w:t>
      </w:r>
      <w:r w:rsidR="00EB0DFD">
        <w:lastRenderedPageBreak/>
        <w:t xml:space="preserve">that appeared when mice were running on </w:t>
      </w:r>
      <w:r w:rsidR="000C27A7">
        <w:t xml:space="preserve">a cue-less </w:t>
      </w:r>
      <w:r w:rsidR="00EB0DFD" w:rsidRPr="00EB0DFD">
        <w:t>treadmill</w:t>
      </w:r>
      <w:r w:rsidR="000C27A7">
        <w:t xml:space="preserve"> </w:t>
      </w:r>
      <w:r w:rsidR="00EB0DFD" w:rsidRPr="00EB0DFD">
        <w:t>were reactivated during SCEs</w:t>
      </w:r>
      <w:r w:rsidR="000C27A7">
        <w:t>.</w:t>
      </w:r>
      <w:r w:rsidR="00EB0DFD">
        <w:t xml:space="preserve"> </w:t>
      </w:r>
      <w:r w:rsidR="00CC07F6">
        <w:t xml:space="preserve">I wanted to find whether SCEs in one photon data from freely behaving mice show the same pattern of activation. </w:t>
      </w:r>
      <w:r w:rsidR="00FC261D">
        <w:t xml:space="preserve">At each rest epoch </w:t>
      </w:r>
      <w:r w:rsidR="00CC07F6">
        <w:t xml:space="preserve">I </w:t>
      </w:r>
      <w:r w:rsidR="00FC261D">
        <w:t>count</w:t>
      </w:r>
      <w:r w:rsidR="00954108">
        <w:t>ed</w:t>
      </w:r>
      <w:r w:rsidR="00FC261D">
        <w:t xml:space="preserve"> the number of events in a sliding time window of 200 </w:t>
      </w:r>
      <w:proofErr w:type="spellStart"/>
      <w:r w:rsidR="00FC261D">
        <w:t>ms.</w:t>
      </w:r>
      <w:proofErr w:type="spellEnd"/>
      <w:r w:rsidR="00FC261D">
        <w:t xml:space="preserve">  Time windows that had number of events above chance level (</w:t>
      </w:r>
      <w:r w:rsidR="00CC07F6">
        <w:t>which I calculated</w:t>
      </w:r>
      <w:del w:id="13" w:author="WICC" w:date="2017-08-10T13:25:00Z">
        <w:r w:rsidR="00CC07F6" w:rsidDel="00B8070D">
          <w:delText xml:space="preserve"> </w:delText>
        </w:r>
        <w:r w:rsidR="00FC261D" w:rsidDel="00B8070D">
          <w:delText>by</w:delText>
        </w:r>
      </w:del>
      <w:r w:rsidR="00FC261D">
        <w:t xml:space="preserve"> </w:t>
      </w:r>
      <w:commentRangeStart w:id="14"/>
      <w:del w:id="15" w:author="WICC" w:date="2017-08-10T13:24:00Z">
        <w:r w:rsidR="00FC261D" w:rsidDel="00B8070D">
          <w:delText>shuffl</w:delText>
        </w:r>
        <w:r w:rsidR="00CC07F6" w:rsidDel="00B8070D">
          <w:delText>ing</w:delText>
        </w:r>
        <w:r w:rsidR="00ED21CB" w:rsidDel="00B8070D">
          <w:delText xml:space="preserve"> in time</w:delText>
        </w:r>
        <w:r w:rsidR="00CC07F6" w:rsidDel="00B8070D">
          <w:delText xml:space="preserve"> the</w:delText>
        </w:r>
        <w:r w:rsidR="00363E0B" w:rsidDel="00B8070D">
          <w:delText xml:space="preserve"> </w:delText>
        </w:r>
        <w:r w:rsidR="00FC261D" w:rsidDel="00B8070D">
          <w:delText xml:space="preserve">activity </w:delText>
        </w:r>
      </w:del>
      <w:r w:rsidR="00FC261D">
        <w:t>for each session separately</w:t>
      </w:r>
      <w:commentRangeEnd w:id="14"/>
      <w:r w:rsidR="00155CB8">
        <w:rPr>
          <w:rStyle w:val="CommentReference"/>
        </w:rPr>
        <w:commentReference w:id="14"/>
      </w:r>
      <w:ins w:id="16" w:author="WICC" w:date="2017-08-10T13:25:00Z">
        <w:r w:rsidR="00B8070D">
          <w:t xml:space="preserve"> by </w:t>
        </w:r>
        <w:proofErr w:type="spellStart"/>
        <w:r w:rsidR="00B8070D">
          <w:t>shuffeling</w:t>
        </w:r>
        <w:proofErr w:type="spellEnd"/>
        <w:r w:rsidR="00B8070D">
          <w:t xml:space="preserve"> the events of e</w:t>
        </w:r>
      </w:ins>
      <w:ins w:id="17" w:author="WICC" w:date="2017-08-10T13:28:00Z">
        <w:r w:rsidR="00B8070D">
          <w:t>a</w:t>
        </w:r>
      </w:ins>
      <w:ins w:id="18" w:author="WICC" w:date="2017-08-10T13:25:00Z">
        <w:r w:rsidR="00B8070D">
          <w:t>ch neuron in time</w:t>
        </w:r>
      </w:ins>
      <w:r w:rsidR="00FC261D">
        <w:t xml:space="preserve">) were labeled as SCE. </w:t>
      </w:r>
      <w:r w:rsidR="00386302">
        <w:t xml:space="preserve">I </w:t>
      </w:r>
      <w:r w:rsidR="008071CD">
        <w:t>then</w:t>
      </w:r>
      <w:r w:rsidR="004B3857">
        <w:t xml:space="preserve"> looked for the shared neurons that were active both in SCE and the following run</w:t>
      </w:r>
      <w:r w:rsidR="00C56BEF">
        <w:t xml:space="preserve"> (</w:t>
      </w:r>
      <w:r w:rsidR="001A46F9">
        <w:fldChar w:fldCharType="begin"/>
      </w:r>
      <w:r w:rsidR="001A46F9">
        <w:instrText xml:space="preserve"> REF _Ref489366637 \h </w:instrText>
      </w:r>
      <w:r w:rsidR="001A46F9">
        <w:fldChar w:fldCharType="separate"/>
      </w:r>
      <w:r w:rsidR="001A46F9">
        <w:t xml:space="preserve">Figure </w:t>
      </w:r>
      <w:r w:rsidR="001A46F9">
        <w:rPr>
          <w:noProof/>
        </w:rPr>
        <w:t>3</w:t>
      </w:r>
      <w:r w:rsidR="001A46F9">
        <w:fldChar w:fldCharType="end"/>
      </w:r>
      <w:r w:rsidR="001A46F9">
        <w:fldChar w:fldCharType="begin"/>
      </w:r>
      <w:r w:rsidR="001A46F9">
        <w:instrText xml:space="preserve"> REF _Ref489367802 \r \h </w:instrText>
      </w:r>
      <w:r w:rsidR="001A46F9">
        <w:fldChar w:fldCharType="separate"/>
      </w:r>
      <w:r w:rsidR="003D3C32">
        <w:rPr>
          <w:rFonts w:hint="cs"/>
          <w:cs/>
        </w:rPr>
        <w:t>‎</w:t>
      </w:r>
      <w:r w:rsidR="003D3C32">
        <w:t>G</w:t>
      </w:r>
      <w:r w:rsidR="005A3B65">
        <w:t>,</w:t>
      </w:r>
      <w:r w:rsidR="003D3C32">
        <w:t xml:space="preserve"> H</w:t>
      </w:r>
      <w:r w:rsidR="001A46F9">
        <w:fldChar w:fldCharType="end"/>
      </w:r>
      <w:r w:rsidR="00B60C39">
        <w:t xml:space="preserve"> as positive example)</w:t>
      </w:r>
      <w:r w:rsidR="004B3857">
        <w:t xml:space="preserve"> and found that each SCE had only few to none of these (</w:t>
      </w:r>
      <w:r w:rsidR="00042AF2">
        <w:fldChar w:fldCharType="begin"/>
      </w:r>
      <w:r w:rsidR="00042AF2">
        <w:instrText xml:space="preserve"> REF _Ref489366637 \h </w:instrText>
      </w:r>
      <w:r w:rsidR="00042AF2">
        <w:fldChar w:fldCharType="separate"/>
      </w:r>
      <w:r w:rsidR="00042AF2">
        <w:t xml:space="preserve">Figure </w:t>
      </w:r>
      <w:r w:rsidR="00042AF2">
        <w:rPr>
          <w:noProof/>
        </w:rPr>
        <w:t>3</w:t>
      </w:r>
      <w:r w:rsidR="00042AF2">
        <w:fldChar w:fldCharType="end"/>
      </w:r>
      <w:r w:rsidR="00042AF2">
        <w:fldChar w:fldCharType="begin"/>
      </w:r>
      <w:r w:rsidR="00042AF2">
        <w:instrText xml:space="preserve"> REF _Ref489367884 \r \h </w:instrText>
      </w:r>
      <w:r w:rsidR="00042AF2">
        <w:fldChar w:fldCharType="separate"/>
      </w:r>
      <w:r w:rsidR="005A3B65">
        <w:rPr>
          <w:rFonts w:hint="cs"/>
          <w:cs/>
        </w:rPr>
        <w:t>‎</w:t>
      </w:r>
      <w:r w:rsidR="005A3B65">
        <w:t>C</w:t>
      </w:r>
      <w:r w:rsidR="00042AF2">
        <w:fldChar w:fldCharType="end"/>
      </w:r>
      <w:r w:rsidR="005A3B65">
        <w:t xml:space="preserve"> for environment A and 3</w:t>
      </w:r>
      <w:r w:rsidR="005A3B65">
        <w:fldChar w:fldCharType="begin"/>
      </w:r>
      <w:r w:rsidR="005A3B65">
        <w:instrText xml:space="preserve"> REF _Ref489792226 \r \h </w:instrText>
      </w:r>
      <w:r w:rsidR="005A3B65">
        <w:fldChar w:fldCharType="separate"/>
      </w:r>
      <w:r w:rsidR="005A3B65">
        <w:rPr>
          <w:rFonts w:hint="cs"/>
          <w:cs/>
        </w:rPr>
        <w:t>‎</w:t>
      </w:r>
      <w:r w:rsidR="005A3B65">
        <w:t>F</w:t>
      </w:r>
      <w:r w:rsidR="005A3B65">
        <w:fldChar w:fldCharType="end"/>
      </w:r>
      <w:r w:rsidR="005A3B65">
        <w:t xml:space="preserve"> for environment B</w:t>
      </w:r>
      <w:r w:rsidR="006F03CF">
        <w:t xml:space="preserve">). </w:t>
      </w:r>
      <w:r w:rsidR="00C56BEF">
        <w:t>This</w:t>
      </w:r>
      <w:r w:rsidR="00D326A4">
        <w:t xml:space="preserve"> further suggest</w:t>
      </w:r>
      <w:r w:rsidR="00095D5F">
        <w:t>ed</w:t>
      </w:r>
      <w:r w:rsidR="00D326A4">
        <w:t xml:space="preserve"> that the majority of activity seen </w:t>
      </w:r>
      <w:r w:rsidR="00C56BEF">
        <w:t>at the edges don’t carry i</w:t>
      </w:r>
      <w:r w:rsidR="00792E1F">
        <w:t>nformation about the run epochs, and may be informative about the reward</w:t>
      </w:r>
      <w:ins w:id="19" w:author="Yaniv Ziv" w:date="2017-08-09T14:39:00Z">
        <w:r w:rsidR="00B8118E">
          <w:t xml:space="preserve"> </w:t>
        </w:r>
      </w:ins>
      <w:ins w:id="20" w:author="Yaniv Ziv" w:date="2017-08-09T14:40:00Z">
        <w:r w:rsidR="00B8118E">
          <w:t xml:space="preserve">or the reward </w:t>
        </w:r>
      </w:ins>
      <w:commentRangeStart w:id="21"/>
      <w:ins w:id="22" w:author="Yaniv Ziv" w:date="2017-08-09T14:39:00Z">
        <w:r w:rsidR="00B8118E">
          <w:t>location</w:t>
        </w:r>
      </w:ins>
      <w:commentRangeEnd w:id="21"/>
      <w:ins w:id="23" w:author="Yaniv Ziv" w:date="2017-08-09T14:40:00Z">
        <w:r w:rsidR="006708CA">
          <w:rPr>
            <w:rStyle w:val="CommentReference"/>
          </w:rPr>
          <w:commentReference w:id="21"/>
        </w:r>
      </w:ins>
      <w:r w:rsidR="00792E1F">
        <w:t>.</w:t>
      </w:r>
      <w:r w:rsidR="00AF59D8">
        <w:t xml:space="preserve"> </w:t>
      </w:r>
      <w:ins w:id="24" w:author="WICC" w:date="2017-08-10T13:29:00Z">
        <w:r w:rsidR="00B8070D">
          <w:t xml:space="preserve">The reasons we don’t </w:t>
        </w:r>
      </w:ins>
      <w:ins w:id="25" w:author="WICC" w:date="2017-08-10T14:57:00Z">
        <w:r w:rsidR="00FD3951">
          <w:t>see</w:t>
        </w:r>
      </w:ins>
      <w:ins w:id="26" w:author="WICC" w:date="2017-08-10T13:49:00Z">
        <w:r w:rsidR="00EA393E">
          <w:t xml:space="preserve"> higher overlap between cells that were active in SCEs and </w:t>
        </w:r>
      </w:ins>
      <w:ins w:id="27" w:author="WICC" w:date="2017-08-10T13:34:00Z">
        <w:r w:rsidR="00756179">
          <w:t xml:space="preserve">run epoch, in contrary to what was reported by </w:t>
        </w:r>
      </w:ins>
      <w:ins w:id="28" w:author="WICC" w:date="2017-08-10T13:35:00Z">
        <w:r w:rsidR="00756179">
          <w:fldChar w:fldCharType="begin" w:fldLock="1"/>
        </w:r>
      </w:ins>
      <w:r w:rsidR="00756179">
        <w:instrText>ADDIN CSL_CITATION { "citationItems" : [ { "id" : "ITEM-1", "itemData" : { "author" : [ { "dropping-particle" : "", "family" : "Malvache", "given" : "Arnaud", "non-dropping-particle" : "", "parse-names" : false, "suffix" : "" }, { "dropping-particle" : "", "family" : "Reichinnek", "given" : "Susanne", "non-dropping-particle" : "", "parse-names" : false, "suffix" : "" }, { "dropping-particle" : "", "family" : "Villette", "given" : "Vincent", "non-dropping-particle" : "", "parse-names" : false, "suffix" : "" }, { "dropping-particle" : "", "family" : "Haimerl", "given" : "Caroline", "non-dropping-particle" : "", "parse-names" : false, "suffix" : "" }, { "dropping-particle" : "", "family" : "Cossart", "given" : "Rosa", "non-dropping-particle" : "", "parse-names" : false, "suffix" : "" } ], "container-title" : "Science", "id" : "ITEM-1", "issue" : "6305", "issued" : { "date-parts" : [ [ "2016" ] ] }, "title" : "Awake hippocampal reactivations project onto orthogonal neuronal assemblies", "type" : "article-journal", "volume" : "353" }, "uris" : [ "http://www.mendeley.com/documents/?uuid=afc9e612-267b-3dcc-8a1c-6a99d8336cf1" ] } ], "mendeley" : { "formattedCitation" : "(Malvache et al., 2016)", "manualFormatting" : "Malvache et al. (2016)", "plainTextFormattedCitation" : "(Malvache et al., 2016)", "previouslyFormattedCitation" : "(Malvache et al., 2016)" }, "properties" : { "noteIndex" : 0 }, "schema" : "https://github.com/citation-style-language/schema/raw/master/csl-citation.json" }</w:instrText>
      </w:r>
      <w:r w:rsidR="00756179">
        <w:fldChar w:fldCharType="separate"/>
      </w:r>
      <w:del w:id="29" w:author="WICC" w:date="2017-08-10T13:35:00Z">
        <w:r w:rsidR="00756179" w:rsidRPr="00756179" w:rsidDel="00756179">
          <w:rPr>
            <w:noProof/>
          </w:rPr>
          <w:delText>(</w:delText>
        </w:r>
      </w:del>
      <w:r w:rsidR="00756179" w:rsidRPr="00756179">
        <w:rPr>
          <w:noProof/>
        </w:rPr>
        <w:t>Malvache et al.</w:t>
      </w:r>
      <w:del w:id="30" w:author="WICC" w:date="2017-08-10T13:35:00Z">
        <w:r w:rsidR="00756179" w:rsidRPr="00756179" w:rsidDel="00756179">
          <w:rPr>
            <w:noProof/>
          </w:rPr>
          <w:delText>,</w:delText>
        </w:r>
      </w:del>
      <w:r w:rsidR="00756179" w:rsidRPr="00756179">
        <w:rPr>
          <w:noProof/>
        </w:rPr>
        <w:t xml:space="preserve"> </w:t>
      </w:r>
      <w:ins w:id="31" w:author="WICC" w:date="2017-08-10T13:35:00Z">
        <w:r w:rsidR="00756179">
          <w:rPr>
            <w:noProof/>
          </w:rPr>
          <w:t>(</w:t>
        </w:r>
      </w:ins>
      <w:r w:rsidR="00756179" w:rsidRPr="00756179">
        <w:rPr>
          <w:noProof/>
        </w:rPr>
        <w:t>2016)</w:t>
      </w:r>
      <w:ins w:id="32" w:author="WICC" w:date="2017-08-10T13:35:00Z">
        <w:r w:rsidR="00756179">
          <w:fldChar w:fldCharType="end"/>
        </w:r>
        <w:r w:rsidR="00756179">
          <w:t xml:space="preserve">, might be due to several </w:t>
        </w:r>
      </w:ins>
      <w:ins w:id="33" w:author="WICC" w:date="2017-08-10T13:45:00Z">
        <w:r w:rsidR="0036570C">
          <w:t>differences between the experiments</w:t>
        </w:r>
      </w:ins>
      <w:ins w:id="34" w:author="WICC" w:date="2017-08-10T13:35:00Z">
        <w:r w:rsidR="00756179">
          <w:t xml:space="preserve">; their </w:t>
        </w:r>
      </w:ins>
      <w:ins w:id="35" w:author="WICC" w:date="2017-08-10T13:36:00Z">
        <w:r w:rsidR="00756179">
          <w:t>experiment was done on head fixed mice running on a dark treadmill, with no cues on it</w:t>
        </w:r>
      </w:ins>
      <w:ins w:id="36" w:author="WICC" w:date="2017-08-10T13:39:00Z">
        <w:r w:rsidR="00756179">
          <w:t>, and no reward</w:t>
        </w:r>
      </w:ins>
      <w:ins w:id="37" w:author="WICC" w:date="2017-08-10T13:36:00Z">
        <w:r w:rsidR="00756179">
          <w:t xml:space="preserve">. </w:t>
        </w:r>
      </w:ins>
      <w:ins w:id="38" w:author="WICC" w:date="2017-08-10T13:37:00Z">
        <w:r w:rsidR="00756179">
          <w:t>The ordered replays they report on, don</w:t>
        </w:r>
      </w:ins>
      <w:ins w:id="39" w:author="WICC" w:date="2017-08-10T13:38:00Z">
        <w:r w:rsidR="00756179">
          <w:t xml:space="preserve">’t </w:t>
        </w:r>
        <w:proofErr w:type="spellStart"/>
        <w:r w:rsidR="00756179">
          <w:t>accually</w:t>
        </w:r>
        <w:proofErr w:type="spellEnd"/>
        <w:r w:rsidR="00756179">
          <w:t xml:space="preserve"> represent place replay</w:t>
        </w:r>
      </w:ins>
      <w:ins w:id="40" w:author="WICC" w:date="2017-08-10T13:45:00Z">
        <w:r w:rsidR="00756179">
          <w:t xml:space="preserve"> but rather s</w:t>
        </w:r>
        <w:r w:rsidR="00756179" w:rsidRPr="00756179">
          <w:t xml:space="preserve">equential </w:t>
        </w:r>
        <w:r w:rsidR="00756179">
          <w:t>neuronal activation integrating traveled d</w:t>
        </w:r>
        <w:r w:rsidR="00756179" w:rsidRPr="00756179">
          <w:t>istance</w:t>
        </w:r>
      </w:ins>
      <w:ins w:id="41" w:author="WICC" w:date="2017-08-10T13:46:00Z">
        <w:r w:rsidR="0036570C">
          <w:t xml:space="preserve"> </w:t>
        </w:r>
        <w:r w:rsidR="0036570C">
          <w:fldChar w:fldCharType="begin" w:fldLock="1"/>
        </w:r>
        <w:r w:rsidR="0036570C">
          <w:instrText>ADDIN CSL_CITATION { "citationItems" : [ { "id" : "ITEM-1", "itemData" : { "DOI" : "10.1016/j.neuron.2015.09.052", "ISSN" : "0896-6273", "author" : [ { "dropping-particle" : "", "family" : "Villette", "given" : "Vincent", "non-dropping-particle" : "", "parse-names" : false, "suffix" : "" }, { "dropping-particle" : "", "family" : "Malvache", "given" : "Arnaud", "non-dropping-particle" : "", "parse-names" : false, "suffix" : "" }, { "dropping-particle" : "", "family" : "Tressard", "given" : "Thomas", "non-dropping-particle" : "", "parse-names" : false, "suffix" : "" }, { "dropping-particle" : "", "family" : "Dupuy", "given" : "Nathalie", "non-dropping-particle" : "", "parse-names" : false, "suffix" : "" }, { "dropping-particle" : "", "family" : "Villette", "given" : "Vincent", "non-dropping-particle" : "", "parse-names" : false, "suffix" : "" }, { "dropping-particle" : "", "family" : "Malvache", "given" : "Arnaud", "non-dropping-particle" : "", "parse-names" : false, "suffix" : "" }, { "dropping-particle" : "", "family" : "Tressard", "given" : "Thomas", "non-dropping-particle" : "", "parse-names" : false, "suffix" : "" }, { "dropping-particle" : "", "family" : "Dupuy", "given" : "Nathalie", "non-dropping-particle" : "", "parse-names" : false, "suffix" : "" }, { "dropping-particle" : "", "family" : "Cossart", "given" : "Rosa", "non-dropping-particle" : "", "parse-names" : false, "suffix" : "" } ], "container-title" : "Neuron", "id" : "ITEM-1", "issue" : "2", "issued" : { "date-parts" : [ [ "2015" ] ] }, "page" : "357-366", "publisher" : "The Authors", "title" : "Internally Recurring Hippocampal Sequences as a Population Template of Spatiotemporal Information Article Internally Recurring Hippocampal Sequences as a Population Template of Spatiotemporal Information", "type" : "article-journal", "volume" : "88" }, "uris" : [ "http://www.mendeley.com/documents/?uuid=87a3213b-3670-47c0-a20c-75662199a351" ] } ], "mendeley" : { "formattedCitation" : "(Villette et al., 2015)", "plainTextFormattedCitation" : "(Villette et al., 2015)" }, "properties" : { "noteIndex" : 0 }, "schema" : "https://github.com/citation-style-language/schema/raw/master/csl-citation.json" }</w:instrText>
        </w:r>
        <w:r w:rsidR="0036570C">
          <w:fldChar w:fldCharType="separate"/>
        </w:r>
        <w:r w:rsidR="0036570C" w:rsidRPr="00756179">
          <w:rPr>
            <w:noProof/>
          </w:rPr>
          <w:t>(Villette et al., 2015)</w:t>
        </w:r>
        <w:r w:rsidR="0036570C">
          <w:fldChar w:fldCharType="end"/>
        </w:r>
      </w:ins>
      <w:ins w:id="42" w:author="WICC" w:date="2017-08-10T13:47:00Z">
        <w:r w:rsidR="0036570C">
          <w:t xml:space="preserve">. In addition, two-photon microscopy has higher signal to noise ratio (SNR), which might lead to some changes in event </w:t>
        </w:r>
      </w:ins>
      <w:ins w:id="43" w:author="WICC" w:date="2017-08-10T13:48:00Z">
        <w:r w:rsidR="0036570C">
          <w:t>detection.</w:t>
        </w:r>
      </w:ins>
    </w:p>
    <w:p w:rsidR="007672E1" w:rsidRDefault="0097103C" w:rsidP="007672E1">
      <w:pPr>
        <w:keepNext/>
      </w:pPr>
      <w:r>
        <w:rPr>
          <w:noProof/>
        </w:rPr>
        <w:lastRenderedPageBreak/>
        <w:drawing>
          <wp:inline distT="0" distB="0" distL="0" distR="0" wp14:anchorId="53110C99" wp14:editId="501D1FAD">
            <wp:extent cx="5486400" cy="4800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486400" cy="4800600"/>
                    </a:xfrm>
                    <a:prstGeom prst="rect">
                      <a:avLst/>
                    </a:prstGeom>
                  </pic:spPr>
                </pic:pic>
              </a:graphicData>
            </a:graphic>
          </wp:inline>
        </w:drawing>
      </w:r>
    </w:p>
    <w:p w:rsidR="000B15C5" w:rsidRDefault="007672E1" w:rsidP="007672E1">
      <w:pPr>
        <w:pStyle w:val="Caption"/>
      </w:pPr>
      <w:bookmarkStart w:id="44" w:name="_Ref489366637"/>
      <w:r>
        <w:t xml:space="preserve">Figure </w:t>
      </w:r>
      <w:r w:rsidR="00237A72">
        <w:fldChar w:fldCharType="begin"/>
      </w:r>
      <w:r w:rsidR="00237A72">
        <w:instrText xml:space="preserve"> SEQ Figure \* ARABIC </w:instrText>
      </w:r>
      <w:r w:rsidR="00237A72">
        <w:fldChar w:fldCharType="separate"/>
      </w:r>
      <w:r w:rsidR="009714E1">
        <w:rPr>
          <w:noProof/>
        </w:rPr>
        <w:t>3</w:t>
      </w:r>
      <w:r w:rsidR="00237A72">
        <w:rPr>
          <w:noProof/>
        </w:rPr>
        <w:fldChar w:fldCharType="end"/>
      </w:r>
      <w:bookmarkEnd w:id="44"/>
      <w:r>
        <w:t xml:space="preserve">: </w:t>
      </w:r>
      <w:r w:rsidRPr="00940D5D">
        <w:t>Neurons that participate in synchronous calcium events before runnin</w:t>
      </w:r>
      <w:r>
        <w:t xml:space="preserve">g are unlikely to be activated </w:t>
      </w:r>
      <w:r w:rsidRPr="00940D5D">
        <w:t>in upcoming run epoch</w:t>
      </w:r>
    </w:p>
    <w:p w:rsidR="007672E1" w:rsidRPr="007672E1" w:rsidRDefault="007672E1" w:rsidP="00845D65">
      <w:pPr>
        <w:pStyle w:val="ListParagraph"/>
        <w:numPr>
          <w:ilvl w:val="0"/>
          <w:numId w:val="2"/>
        </w:numPr>
        <w:ind w:left="360"/>
        <w:rPr>
          <w:sz w:val="16"/>
          <w:szCs w:val="16"/>
        </w:rPr>
      </w:pPr>
      <w:r w:rsidRPr="007672E1">
        <w:rPr>
          <w:sz w:val="16"/>
          <w:szCs w:val="16"/>
        </w:rPr>
        <w:t>Distribution of number of neurons per synchronous calcium event (SCE)</w:t>
      </w:r>
      <w:r w:rsidR="0097103C">
        <w:rPr>
          <w:sz w:val="16"/>
          <w:szCs w:val="16"/>
        </w:rPr>
        <w:t xml:space="preserve"> in environment A</w:t>
      </w:r>
      <w:r w:rsidRPr="007672E1">
        <w:rPr>
          <w:sz w:val="16"/>
          <w:szCs w:val="16"/>
        </w:rPr>
        <w:t>, calculated for all neurons (not only place cells). Data pooled from n=9 mice running on a linear track. Inset show the same in log scale on y axis.</w:t>
      </w:r>
    </w:p>
    <w:p w:rsidR="007672E1" w:rsidRPr="007672E1" w:rsidRDefault="007672E1" w:rsidP="00845D65">
      <w:pPr>
        <w:pStyle w:val="ListParagraph"/>
        <w:numPr>
          <w:ilvl w:val="0"/>
          <w:numId w:val="2"/>
        </w:numPr>
        <w:ind w:left="360"/>
        <w:rPr>
          <w:sz w:val="16"/>
          <w:szCs w:val="16"/>
        </w:rPr>
      </w:pPr>
      <w:r w:rsidRPr="007672E1">
        <w:rPr>
          <w:sz w:val="16"/>
          <w:szCs w:val="16"/>
        </w:rPr>
        <w:t>Distribution of number of neurons that participated in SCE and in the following run. Inset show the same in log scale on y axis.</w:t>
      </w:r>
    </w:p>
    <w:p w:rsidR="007672E1" w:rsidRDefault="007672E1" w:rsidP="00845D65">
      <w:pPr>
        <w:pStyle w:val="ListParagraph"/>
        <w:numPr>
          <w:ilvl w:val="0"/>
          <w:numId w:val="2"/>
        </w:numPr>
        <w:ind w:left="360"/>
        <w:rPr>
          <w:sz w:val="16"/>
          <w:szCs w:val="16"/>
        </w:rPr>
      </w:pPr>
      <w:bookmarkStart w:id="45" w:name="_Ref489367884"/>
      <w:r w:rsidRPr="007672E1">
        <w:rPr>
          <w:sz w:val="16"/>
          <w:szCs w:val="16"/>
        </w:rPr>
        <w:t>Box plot of the number of neurons that were active in SCE and in the run epoch that followed.</w:t>
      </w:r>
      <w:bookmarkEnd w:id="45"/>
      <w:r w:rsidRPr="007672E1">
        <w:rPr>
          <w:sz w:val="16"/>
          <w:szCs w:val="16"/>
        </w:rPr>
        <w:t xml:space="preserve"> </w:t>
      </w:r>
    </w:p>
    <w:p w:rsidR="0097103C" w:rsidRDefault="0097103C" w:rsidP="00845D65">
      <w:pPr>
        <w:pStyle w:val="ListParagraph"/>
        <w:numPr>
          <w:ilvl w:val="0"/>
          <w:numId w:val="2"/>
        </w:numPr>
        <w:ind w:left="360"/>
        <w:rPr>
          <w:sz w:val="16"/>
          <w:szCs w:val="16"/>
        </w:rPr>
      </w:pPr>
      <w:r>
        <w:rPr>
          <w:sz w:val="16"/>
          <w:szCs w:val="16"/>
        </w:rPr>
        <w:t>Same as A) for environment B</w:t>
      </w:r>
    </w:p>
    <w:p w:rsidR="0097103C" w:rsidRDefault="0097103C" w:rsidP="00845D65">
      <w:pPr>
        <w:pStyle w:val="ListParagraph"/>
        <w:numPr>
          <w:ilvl w:val="0"/>
          <w:numId w:val="2"/>
        </w:numPr>
        <w:ind w:left="360"/>
        <w:rPr>
          <w:sz w:val="16"/>
          <w:szCs w:val="16"/>
        </w:rPr>
      </w:pPr>
      <w:r>
        <w:rPr>
          <w:sz w:val="16"/>
          <w:szCs w:val="16"/>
        </w:rPr>
        <w:t>Same as B) for environment B</w:t>
      </w:r>
    </w:p>
    <w:p w:rsidR="0097103C" w:rsidRDefault="0097103C" w:rsidP="00845D65">
      <w:pPr>
        <w:pStyle w:val="ListParagraph"/>
        <w:numPr>
          <w:ilvl w:val="0"/>
          <w:numId w:val="2"/>
        </w:numPr>
        <w:ind w:left="360"/>
        <w:rPr>
          <w:sz w:val="16"/>
          <w:szCs w:val="16"/>
        </w:rPr>
      </w:pPr>
      <w:bookmarkStart w:id="46" w:name="_Ref489792226"/>
      <w:r>
        <w:rPr>
          <w:sz w:val="16"/>
          <w:szCs w:val="16"/>
        </w:rPr>
        <w:t>Same as C) for environment B</w:t>
      </w:r>
      <w:bookmarkEnd w:id="46"/>
    </w:p>
    <w:p w:rsidR="00B03D1D" w:rsidRPr="007672E1" w:rsidRDefault="00B03D1D" w:rsidP="00966DE7">
      <w:pPr>
        <w:pStyle w:val="ListParagraph"/>
        <w:numPr>
          <w:ilvl w:val="0"/>
          <w:numId w:val="2"/>
        </w:numPr>
        <w:ind w:left="360"/>
        <w:rPr>
          <w:sz w:val="16"/>
          <w:szCs w:val="16"/>
        </w:rPr>
      </w:pPr>
      <w:bookmarkStart w:id="47" w:name="_Ref489367802"/>
      <w:r>
        <w:rPr>
          <w:sz w:val="16"/>
          <w:szCs w:val="16"/>
        </w:rPr>
        <w:t>+</w:t>
      </w:r>
      <w:r w:rsidR="00966DE7">
        <w:rPr>
          <w:sz w:val="16"/>
          <w:szCs w:val="16"/>
        </w:rPr>
        <w:t>H</w:t>
      </w:r>
      <w:r>
        <w:rPr>
          <w:sz w:val="16"/>
          <w:szCs w:val="16"/>
        </w:rPr>
        <w:t xml:space="preserve">) Examples </w:t>
      </w:r>
      <w:r w:rsidR="00526D5D">
        <w:rPr>
          <w:sz w:val="16"/>
          <w:szCs w:val="16"/>
        </w:rPr>
        <w:t xml:space="preserve">of SCE and the following run activity. </w:t>
      </w:r>
      <w:r w:rsidR="00500C21">
        <w:rPr>
          <w:sz w:val="16"/>
          <w:szCs w:val="16"/>
        </w:rPr>
        <w:t>Color is the amplitude of the peak of the calcium event. In both examples, some of the neurons active in the SCE participate in the following run epoch</w:t>
      </w:r>
      <w:bookmarkEnd w:id="47"/>
    </w:p>
    <w:p w:rsidR="00386E8C" w:rsidRDefault="002768D5" w:rsidP="004808AA">
      <w:r>
        <w:t>N</w:t>
      </w:r>
      <w:r w:rsidR="0043114D">
        <w:t>ext</w:t>
      </w:r>
      <w:r w:rsidR="004E7691">
        <w:t>,</w:t>
      </w:r>
      <w:r w:rsidR="0043114D">
        <w:t xml:space="preserve"> I </w:t>
      </w:r>
      <w:r w:rsidR="002E0E52">
        <w:t>asked</w:t>
      </w:r>
      <w:r w:rsidR="004E7691">
        <w:t xml:space="preserve"> to determine if it is possible to</w:t>
      </w:r>
      <w:r>
        <w:t xml:space="preserve"> </w:t>
      </w:r>
      <w:r w:rsidR="0043114D">
        <w:t xml:space="preserve">detect </w:t>
      </w:r>
      <w:ins w:id="48" w:author="Yaniv Ziv" w:date="2017-08-09T14:42:00Z">
        <w:r>
          <w:t>patterns of activity that are associated with</w:t>
        </w:r>
      </w:ins>
      <w:ins w:id="49" w:author="Yaniv Ziv" w:date="2017-08-09T14:44:00Z">
        <w:r w:rsidR="004E7691">
          <w:t xml:space="preserve"> the linear track during </w:t>
        </w:r>
      </w:ins>
      <w:ins w:id="50" w:author="Yaniv Ziv" w:date="2017-08-09T14:45:00Z">
        <w:r w:rsidR="004E7691">
          <w:t xml:space="preserve">off-context </w:t>
        </w:r>
      </w:ins>
      <w:ins w:id="51" w:author="Yaniv Ziv" w:date="2017-08-09T14:44:00Z">
        <w:r w:rsidR="004E7691">
          <w:t>rest epochs in the</w:t>
        </w:r>
      </w:ins>
      <w:ins w:id="52" w:author="Yaniv Ziv" w:date="2017-08-09T14:45:00Z">
        <w:r w:rsidR="004E7691">
          <w:t xml:space="preserve"> buckets.</w:t>
        </w:r>
      </w:ins>
      <w:ins w:id="53" w:author="Yaniv Ziv" w:date="2017-08-09T14:44:00Z">
        <w:r w:rsidR="004E7691">
          <w:t xml:space="preserve"> </w:t>
        </w:r>
      </w:ins>
      <w:commentRangeStart w:id="54"/>
      <w:ins w:id="55" w:author="Yaniv Ziv" w:date="2017-08-09T14:47:00Z">
        <w:r w:rsidR="002E0E52">
          <w:t xml:space="preserve">I hypothesized that </w:t>
        </w:r>
      </w:ins>
      <w:ins w:id="56" w:author="Yaniv Ziv" w:date="2017-08-09T14:48:00Z">
        <w:r w:rsidR="002E0E52">
          <w:t>activity</w:t>
        </w:r>
      </w:ins>
      <w:ins w:id="57" w:author="Yaniv Ziv" w:date="2017-08-09T14:47:00Z">
        <w:r w:rsidR="002E0E52">
          <w:t xml:space="preserve"> </w:t>
        </w:r>
      </w:ins>
      <w:ins w:id="58" w:author="Yaniv Ziv" w:date="2017-08-09T14:48:00Z">
        <w:r w:rsidR="002E0E52">
          <w:t>patterns</w:t>
        </w:r>
      </w:ins>
      <w:ins w:id="59" w:author="Yaniv Ziv" w:date="2017-08-09T14:47:00Z">
        <w:r w:rsidR="002E0E52">
          <w:t xml:space="preserve"> that </w:t>
        </w:r>
      </w:ins>
      <w:ins w:id="60" w:author="Yaniv Ziv" w:date="2017-08-09T14:48:00Z">
        <w:r w:rsidR="002E0E52">
          <w:t xml:space="preserve">are associated with </w:t>
        </w:r>
      </w:ins>
      <w:r w:rsidR="0043114D">
        <w:t>edge</w:t>
      </w:r>
      <w:ins w:id="61" w:author="Yaniv Ziv" w:date="2017-08-09T14:48:00Z">
        <w:r w:rsidR="002E0E52">
          <w:t>s</w:t>
        </w:r>
      </w:ins>
      <w:r w:rsidR="0043114D">
        <w:t xml:space="preserve"> </w:t>
      </w:r>
      <w:ins w:id="62" w:author="Yaniv Ziv" w:date="2017-08-09T14:48:00Z">
        <w:r w:rsidR="002E0E52">
          <w:t>of the track</w:t>
        </w:r>
      </w:ins>
      <w:ins w:id="63" w:author="Yaniv Ziv" w:date="2017-08-09T14:49:00Z">
        <w:r w:rsidR="002E0E52">
          <w:t xml:space="preserve"> – </w:t>
        </w:r>
      </w:ins>
      <w:ins w:id="64" w:author="Yaniv Ziv" w:date="2017-08-09T14:48:00Z">
        <w:r w:rsidR="002E0E52">
          <w:t>where the reward is given</w:t>
        </w:r>
      </w:ins>
      <w:ins w:id="65" w:author="Yaniv Ziv" w:date="2017-08-09T14:49:00Z">
        <w:r w:rsidR="002E0E52">
          <w:t xml:space="preserve"> </w:t>
        </w:r>
      </w:ins>
      <w:ins w:id="66" w:author="Yaniv Ziv" w:date="2017-08-09T15:48:00Z">
        <w:r w:rsidR="00B82FDF">
          <w:t xml:space="preserve">and where mice spend most of their time </w:t>
        </w:r>
      </w:ins>
      <w:ins w:id="67" w:author="Yaniv Ziv" w:date="2017-08-09T14:49:00Z">
        <w:r w:rsidR="002E0E52">
          <w:t xml:space="preserve">– will be more prevalent off-context than patterns that are </w:t>
        </w:r>
      </w:ins>
      <w:ins w:id="68" w:author="Yaniv Ziv" w:date="2017-08-09T14:50:00Z">
        <w:r w:rsidR="002E0E52">
          <w:t>associated</w:t>
        </w:r>
      </w:ins>
      <w:ins w:id="69" w:author="Yaniv Ziv" w:date="2017-08-09T14:49:00Z">
        <w:r w:rsidR="002E0E52">
          <w:t xml:space="preserve"> with</w:t>
        </w:r>
      </w:ins>
      <w:ins w:id="70" w:author="Yaniv Ziv" w:date="2017-08-09T14:50:00Z">
        <w:r w:rsidR="004808AA">
          <w:t xml:space="preserve"> other</w:t>
        </w:r>
      </w:ins>
      <w:ins w:id="71" w:author="Yaniv Ziv" w:date="2017-08-09T14:55:00Z">
        <w:r w:rsidR="004808AA">
          <w:t>, less salient</w:t>
        </w:r>
      </w:ins>
      <w:ins w:id="72" w:author="Yaniv Ziv" w:date="2017-08-09T15:48:00Z">
        <w:r w:rsidR="00B82FDF">
          <w:t xml:space="preserve"> and less occupied</w:t>
        </w:r>
      </w:ins>
      <w:ins w:id="73" w:author="Yaniv Ziv" w:date="2017-08-09T14:55:00Z">
        <w:r w:rsidR="004808AA">
          <w:t xml:space="preserve"> </w:t>
        </w:r>
      </w:ins>
      <w:ins w:id="74" w:author="Yaniv Ziv" w:date="2017-08-09T14:50:00Z">
        <w:r w:rsidR="002E0E52">
          <w:t>parts of the linear track</w:t>
        </w:r>
      </w:ins>
      <w:commentRangeEnd w:id="54"/>
      <w:r w:rsidR="008C45E2">
        <w:rPr>
          <w:rStyle w:val="CommentReference"/>
        </w:rPr>
        <w:commentReference w:id="54"/>
      </w:r>
      <w:ins w:id="75" w:author="Yaniv Ziv" w:date="2017-08-09T14:50:00Z">
        <w:r w:rsidR="002E0E52">
          <w:t>.</w:t>
        </w:r>
      </w:ins>
      <w:ins w:id="76" w:author="Yaniv Ziv" w:date="2017-08-09T14:49:00Z">
        <w:r w:rsidR="002E0E52">
          <w:t xml:space="preserve"> </w:t>
        </w:r>
      </w:ins>
      <w:del w:id="77" w:author="Yaniv Ziv" w:date="2017-08-09T14:50:00Z">
        <w:r w:rsidR="0043114D" w:rsidDel="002E0E52">
          <w:delText>activity on another environment which isn’t linked with the reward</w:delText>
        </w:r>
        <w:r w:rsidR="001607BB" w:rsidDel="002E0E52">
          <w:delText xml:space="preserve"> (off-context)</w:delText>
        </w:r>
        <w:r w:rsidR="0043114D" w:rsidDel="002E0E52">
          <w:delText xml:space="preserve">, in </w:delText>
        </w:r>
        <w:r w:rsidR="00CF11B2" w:rsidDel="002E0E52">
          <w:delText>purpose</w:delText>
        </w:r>
        <w:r w:rsidR="0043114D" w:rsidDel="002E0E52">
          <w:delText xml:space="preserve"> of condition this activity with reward </w:delText>
        </w:r>
        <w:r w:rsidR="001607BB" w:rsidDel="002E0E52">
          <w:delText>given by the memory based BMI.</w:delText>
        </w:r>
      </w:del>
      <w:ins w:id="78" w:author="Yaniv Ziv" w:date="2017-08-09T14:50:00Z">
        <w:r w:rsidR="002E0E52">
          <w:t xml:space="preserve">If this </w:t>
        </w:r>
      </w:ins>
      <w:ins w:id="79" w:author="Yaniv Ziv" w:date="2017-08-09T14:55:00Z">
        <w:r w:rsidR="004808AA">
          <w:t>was</w:t>
        </w:r>
      </w:ins>
      <w:ins w:id="80" w:author="Yaniv Ziv" w:date="2017-08-09T14:50:00Z">
        <w:r w:rsidR="002E0E52">
          <w:t xml:space="preserve"> the case, it </w:t>
        </w:r>
      </w:ins>
      <w:del w:id="81" w:author="Yaniv Ziv" w:date="2017-08-09T14:50:00Z">
        <w:r w:rsidR="001607BB" w:rsidDel="002E0E52">
          <w:delText xml:space="preserve"> This </w:delText>
        </w:r>
      </w:del>
      <w:r w:rsidR="001607BB">
        <w:t xml:space="preserve">could </w:t>
      </w:r>
      <w:del w:id="82" w:author="Yaniv Ziv" w:date="2017-08-09T14:51:00Z">
        <w:r w:rsidR="001607BB" w:rsidDel="002E0E52">
          <w:delText xml:space="preserve">further </w:delText>
        </w:r>
      </w:del>
      <w:r w:rsidR="001607BB">
        <w:lastRenderedPageBreak/>
        <w:t>prove</w:t>
      </w:r>
      <w:ins w:id="83" w:author="Yaniv Ziv" w:date="2017-08-09T14:51:00Z">
        <w:r w:rsidR="002E0E52">
          <w:t xml:space="preserve"> useful for </w:t>
        </w:r>
      </w:ins>
      <w:r w:rsidR="001607BB">
        <w:t xml:space="preserve"> </w:t>
      </w:r>
      <w:del w:id="84" w:author="Yaniv Ziv" w:date="2017-08-09T14:51:00Z">
        <w:r w:rsidR="001607BB" w:rsidDel="002E0E52">
          <w:delText xml:space="preserve">that </w:delText>
        </w:r>
      </w:del>
      <w:ins w:id="85" w:author="Yaniv Ziv" w:date="2017-08-09T14:51:00Z">
        <w:r w:rsidR="002E0E52">
          <w:t xml:space="preserve">a </w:t>
        </w:r>
      </w:ins>
      <w:ins w:id="86" w:author="Yaniv Ziv" w:date="2017-08-09T14:55:00Z">
        <w:r w:rsidR="004808AA">
          <w:t xml:space="preserve">memory-based </w:t>
        </w:r>
      </w:ins>
      <w:del w:id="87" w:author="Yaniv Ziv" w:date="2017-08-09T14:51:00Z">
        <w:r w:rsidR="001607BB" w:rsidDel="002E0E52">
          <w:delText xml:space="preserve">the </w:delText>
        </w:r>
      </w:del>
      <w:r w:rsidR="001607BB">
        <w:t>BMI</w:t>
      </w:r>
      <w:del w:id="88" w:author="Yaniv Ziv" w:date="2017-08-09T14:56:00Z">
        <w:r w:rsidR="001607BB" w:rsidDel="004808AA">
          <w:delText xml:space="preserve"> </w:delText>
        </w:r>
      </w:del>
      <w:del w:id="89" w:author="Yaniv Ziv" w:date="2017-08-09T14:55:00Z">
        <w:r w:rsidR="001607BB" w:rsidDel="004808AA">
          <w:delText>is indeed based on memory representation of the reward</w:delText>
        </w:r>
      </w:del>
      <w:r w:rsidR="001607BB">
        <w:t xml:space="preserve">, </w:t>
      </w:r>
      <w:del w:id="90" w:author="Yaniv Ziv" w:date="2017-08-09T14:56:00Z">
        <w:r w:rsidR="001607BB" w:rsidDel="004808AA">
          <w:delText xml:space="preserve">since </w:delText>
        </w:r>
      </w:del>
      <w:ins w:id="91" w:author="Yaniv Ziv" w:date="2017-08-09T14:56:00Z">
        <w:r w:rsidR="004808AA">
          <w:t xml:space="preserve">in which </w:t>
        </w:r>
      </w:ins>
      <w:r w:rsidR="001607BB">
        <w:t xml:space="preserve">the mice </w:t>
      </w:r>
      <w:del w:id="92" w:author="Yaniv Ziv" w:date="2017-08-09T14:57:00Z">
        <w:r w:rsidR="001607BB" w:rsidDel="004808AA">
          <w:delText xml:space="preserve">would </w:delText>
        </w:r>
      </w:del>
      <w:ins w:id="93" w:author="Yaniv Ziv" w:date="2017-08-09T14:57:00Z">
        <w:r w:rsidR="004808AA">
          <w:t xml:space="preserve">could be trained to </w:t>
        </w:r>
      </w:ins>
      <w:ins w:id="94" w:author="Yaniv Ziv" w:date="2017-08-09T14:56:00Z">
        <w:r w:rsidR="004808AA">
          <w:t>re-</w:t>
        </w:r>
      </w:ins>
      <w:r w:rsidR="001607BB">
        <w:t xml:space="preserve">activate </w:t>
      </w:r>
      <w:ins w:id="95" w:author="Yaniv Ziv" w:date="2017-08-09T14:56:00Z">
        <w:r w:rsidR="004808AA">
          <w:t>the representation of the reward</w:t>
        </w:r>
      </w:ins>
      <w:ins w:id="96" w:author="Yaniv Ziv" w:date="2017-08-09T15:49:00Z">
        <w:r w:rsidR="00B82FDF">
          <w:t xml:space="preserve"> (or reward location)</w:t>
        </w:r>
      </w:ins>
      <w:ins w:id="97" w:author="Yaniv Ziv" w:date="2017-08-09T14:56:00Z">
        <w:r w:rsidR="004808AA">
          <w:t xml:space="preserve"> </w:t>
        </w:r>
      </w:ins>
      <w:del w:id="98" w:author="Yaniv Ziv" w:date="2017-08-09T14:56:00Z">
        <w:r w:rsidR="001607BB" w:rsidDel="004808AA">
          <w:delText xml:space="preserve">it </w:delText>
        </w:r>
      </w:del>
      <w:del w:id="99" w:author="Yaniv Ziv" w:date="2017-08-09T14:57:00Z">
        <w:r w:rsidR="001607BB" w:rsidDel="004808AA">
          <w:delText xml:space="preserve">off-context </w:delText>
        </w:r>
      </w:del>
      <w:ins w:id="100" w:author="Yaniv Ziv" w:date="2017-08-09T14:56:00Z">
        <w:r w:rsidR="004808AA">
          <w:t xml:space="preserve">in order </w:t>
        </w:r>
      </w:ins>
      <w:r w:rsidR="001607BB">
        <w:t xml:space="preserve">to </w:t>
      </w:r>
      <w:del w:id="101" w:author="Yaniv Ziv" w:date="2017-08-09T14:56:00Z">
        <w:r w:rsidR="001607BB" w:rsidDel="004808AA">
          <w:delText xml:space="preserve">get </w:delText>
        </w:r>
      </w:del>
      <w:ins w:id="102" w:author="Yaniv Ziv" w:date="2017-08-09T14:56:00Z">
        <w:r w:rsidR="004808AA">
          <w:t>obtain water reward</w:t>
        </w:r>
      </w:ins>
      <w:ins w:id="103" w:author="Yaniv Ziv" w:date="2017-08-09T14:57:00Z">
        <w:r w:rsidR="004808AA">
          <w:t xml:space="preserve"> off-context</w:t>
        </w:r>
      </w:ins>
      <w:del w:id="104" w:author="Yaniv Ziv" w:date="2017-08-09T14:56:00Z">
        <w:r w:rsidR="0072233A" w:rsidDel="004808AA">
          <w:delText>it</w:delText>
        </w:r>
      </w:del>
      <w:r w:rsidR="003D5ADA">
        <w:t>. For this</w:t>
      </w:r>
      <w:ins w:id="105" w:author="Yaniv Ziv" w:date="2017-08-09T14:51:00Z">
        <w:r w:rsidR="008657FA">
          <w:t xml:space="preserve"> analysis</w:t>
        </w:r>
      </w:ins>
      <w:r w:rsidR="003D5ADA">
        <w:t xml:space="preserve"> </w:t>
      </w:r>
      <w:r w:rsidR="007C2D9C">
        <w:t xml:space="preserve">I </w:t>
      </w:r>
      <w:r w:rsidR="003D5ADA">
        <w:t>used a</w:t>
      </w:r>
      <w:r w:rsidR="00490EF7">
        <w:t xml:space="preserve"> memory-less</w:t>
      </w:r>
      <w:r w:rsidR="003D5ADA">
        <w:t xml:space="preserve"> maximum likelihood </w:t>
      </w:r>
      <w:r w:rsidR="00D11231">
        <w:t>estimation</w:t>
      </w:r>
      <w:r w:rsidR="00B31DA4">
        <w:t xml:space="preserve"> decoder</w:t>
      </w:r>
      <w:r w:rsidR="00386E8C">
        <w:t xml:space="preserve">. </w:t>
      </w:r>
      <w:del w:id="106" w:author="Yaniv Ziv" w:date="2017-08-09T14:51:00Z">
        <w:r w:rsidR="003D5ADA" w:rsidDel="008657FA">
          <w:delText xml:space="preserve"> </w:delText>
        </w:r>
      </w:del>
      <w:r w:rsidR="00490EF7">
        <w:t>First</w:t>
      </w:r>
      <w:r w:rsidR="00904D35">
        <w:t>,</w:t>
      </w:r>
      <w:r w:rsidR="003F2F36">
        <w:t xml:space="preserve"> the location of the track was binned into</w:t>
      </w:r>
      <w:ins w:id="107" w:author="Yaniv Ziv" w:date="2017-08-09T14:52:00Z">
        <w:r w:rsidR="000232DF">
          <w:t xml:space="preserve"> twelve</w:t>
        </w:r>
      </w:ins>
      <w:r w:rsidR="003F2F36">
        <w:t xml:space="preserve"> 8</w:t>
      </w:r>
      <w:ins w:id="108" w:author="Yaniv Ziv" w:date="2017-08-09T14:52:00Z">
        <w:r w:rsidR="000232DF">
          <w:t>-</w:t>
        </w:r>
      </w:ins>
      <w:del w:id="109" w:author="Yaniv Ziv" w:date="2017-08-09T14:52:00Z">
        <w:r w:rsidR="003F2F36" w:rsidDel="000232DF">
          <w:delText xml:space="preserve"> </w:delText>
        </w:r>
      </w:del>
      <w:r w:rsidR="003F2F36">
        <w:t>cm bins</w:t>
      </w:r>
      <w:ins w:id="110" w:author="Yaniv Ziv" w:date="2017-08-09T14:52:00Z">
        <w:r w:rsidR="000232DF">
          <w:t>,</w:t>
        </w:r>
      </w:ins>
      <w:r w:rsidR="003F2F36">
        <w:t xml:space="preserve"> and </w:t>
      </w:r>
      <w:r w:rsidR="00490EF7">
        <w:t>the activity of place cells from</w:t>
      </w:r>
      <w:r w:rsidR="00F0347D">
        <w:t xml:space="preserve"> all trials in</w:t>
      </w:r>
      <w:r w:rsidR="00490EF7">
        <w:t xml:space="preserve"> </w:t>
      </w:r>
      <w:r w:rsidR="00386E8C">
        <w:t>both environments</w:t>
      </w:r>
      <w:r w:rsidR="00F0347D">
        <w:t xml:space="preserve"> on the same day,</w:t>
      </w:r>
      <w:r w:rsidR="00490EF7">
        <w:t xml:space="preserve"> was used </w:t>
      </w:r>
      <w:r w:rsidR="00386E8C">
        <w:t xml:space="preserve">to </w:t>
      </w:r>
      <w:r w:rsidR="00386E8C" w:rsidRPr="00386E8C">
        <w:t>calculate</w:t>
      </w:r>
      <w:r w:rsidR="00386E8C">
        <w:t xml:space="preserve"> </w:t>
      </w:r>
      <w:r w:rsidR="00386E8C" w:rsidRPr="00386E8C">
        <w:t xml:space="preserve">the </w:t>
      </w:r>
      <w:hyperlink r:id="rId11" w:anchor="Densities_associated_with_multiple_variables" w:tooltip="Probability density function" w:history="1">
        <w:r w:rsidR="00386E8C" w:rsidRPr="00AF2481">
          <w:t>joint probability function</w:t>
        </w:r>
      </w:hyperlink>
      <w:r w:rsidR="00386E8C" w:rsidRPr="00AF2481">
        <w:t> for all bins observations</w:t>
      </w:r>
      <w:r w:rsidR="00215689">
        <w:t>, assuming that the neurons</w:t>
      </w:r>
      <w:ins w:id="111" w:author="Yaniv Ziv" w:date="2017-08-09T14:53:00Z">
        <w:r w:rsidR="000232DF">
          <w:t>’</w:t>
        </w:r>
      </w:ins>
      <w:r w:rsidR="00215689">
        <w:t xml:space="preserve"> activity is independent</w:t>
      </w:r>
      <w:r w:rsidR="00386E8C">
        <w:t>:</w:t>
      </w:r>
    </w:p>
    <w:p w:rsidR="00386E8C" w:rsidRDefault="002876B3" w:rsidP="00AF2481">
      <w:pPr>
        <w:jc w:val="center"/>
      </w:pPr>
      <w:r w:rsidRPr="00386E8C">
        <w:rPr>
          <w:position w:val="-28"/>
        </w:rPr>
        <w:object w:dxaOrig="2580" w:dyaOrig="540" w14:anchorId="0854FE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15pt;height:27pt" o:ole="">
            <v:imagedata r:id="rId12" o:title=""/>
          </v:shape>
          <o:OLEObject Type="Embed" ProgID="Equation.DSMT4" ShapeID="_x0000_i1025" DrawAspect="Content" ObjectID="_1563906634" r:id="rId13"/>
        </w:object>
      </w:r>
    </w:p>
    <w:p w:rsidR="00F0347D" w:rsidRDefault="002876B3" w:rsidP="00F0347D">
      <w:r>
        <w:t xml:space="preserve">Where </w:t>
      </w:r>
      <w:r w:rsidRPr="00AF2481">
        <w:rPr>
          <w:position w:val="-12"/>
        </w:rPr>
        <w:object w:dxaOrig="240" w:dyaOrig="360" w14:anchorId="3FAF6A23">
          <v:shape id="_x0000_i1026" type="#_x0000_t75" style="width:11.75pt;height:18.4pt" o:ole="">
            <v:imagedata r:id="rId14" o:title=""/>
          </v:shape>
          <o:OLEObject Type="Embed" ProgID="Equation.DSMT4" ShapeID="_x0000_i1026" DrawAspect="Content" ObjectID="_1563906635" r:id="rId15"/>
        </w:object>
      </w:r>
      <w:r>
        <w:t xml:space="preserve"> is the activity of the </w:t>
      </w:r>
      <w:proofErr w:type="spellStart"/>
      <w:r>
        <w:t>i'th</w:t>
      </w:r>
      <w:proofErr w:type="spellEnd"/>
      <w:r>
        <w:t xml:space="preserve"> neuron, </w:t>
      </w:r>
      <w:r w:rsidR="004F6CFA">
        <w:t xml:space="preserve">either 1 for active neuron or 0 for not active. </w:t>
      </w:r>
      <w:r w:rsidR="004F6CFA" w:rsidRPr="00AF2481">
        <w:rPr>
          <w:position w:val="-6"/>
        </w:rPr>
        <w:object w:dxaOrig="200" w:dyaOrig="279" w14:anchorId="4787A292">
          <v:shape id="_x0000_i1027" type="#_x0000_t75" style="width:9.8pt;height:14.5pt" o:ole="">
            <v:imagedata r:id="rId16" o:title=""/>
          </v:shape>
          <o:OLEObject Type="Embed" ProgID="Equation.DSMT4" ShapeID="_x0000_i1027" DrawAspect="Content" ObjectID="_1563906636" r:id="rId17"/>
        </w:object>
      </w:r>
      <w:r w:rsidR="00866FB3">
        <w:t>Is</w:t>
      </w:r>
      <w:r w:rsidR="004F6CFA">
        <w:t xml:space="preserve"> the bin numb</w:t>
      </w:r>
      <w:r w:rsidR="003F2F36">
        <w:t xml:space="preserve">er, which varies from 0 to 11, and </w:t>
      </w:r>
      <w:r w:rsidR="00215689" w:rsidRPr="00AF2481">
        <w:rPr>
          <w:position w:val="-6"/>
        </w:rPr>
        <w:object w:dxaOrig="180" w:dyaOrig="220" w14:anchorId="39749D6C">
          <v:shape id="_x0000_i1028" type="#_x0000_t75" style="width:9pt;height:11.35pt" o:ole="">
            <v:imagedata r:id="rId18" o:title=""/>
          </v:shape>
          <o:OLEObject Type="Embed" ProgID="Equation.DSMT4" ShapeID="_x0000_i1028" DrawAspect="Content" ObjectID="_1563906637" r:id="rId19"/>
        </w:object>
      </w:r>
      <w:r w:rsidR="00215689">
        <w:t xml:space="preserve"> is the environment type; A or B.</w:t>
      </w:r>
      <w:r w:rsidR="00AF2481">
        <w:t xml:space="preserve"> </w:t>
      </w:r>
      <w:r w:rsidR="00F0347D">
        <w:t>Then, for each frame in the test trial, I maximize the log-likelihood function to estimate the bin and environment of the activity vector:</w:t>
      </w:r>
    </w:p>
    <w:p w:rsidR="00F0347D" w:rsidRDefault="00F0347D" w:rsidP="00F0347D">
      <w:pPr>
        <w:jc w:val="center"/>
      </w:pPr>
      <w:r w:rsidRPr="00A0023F">
        <w:rPr>
          <w:position w:val="-18"/>
        </w:rPr>
        <w:object w:dxaOrig="4260" w:dyaOrig="480" w14:anchorId="49C7FEAB">
          <v:shape id="_x0000_i1029" type="#_x0000_t75" style="width:213.25pt;height:23.85pt" o:ole="">
            <v:imagedata r:id="rId20" o:title=""/>
          </v:shape>
          <o:OLEObject Type="Embed" ProgID="Equation.DSMT4" ShapeID="_x0000_i1029" DrawAspect="Content" ObjectID="_1563906638" r:id="rId21"/>
        </w:object>
      </w:r>
    </w:p>
    <w:p w:rsidR="00A313CA" w:rsidRDefault="0052335F" w:rsidP="00BC073A">
      <w:r>
        <w:t>F</w:t>
      </w:r>
      <w:r w:rsidR="000565EB">
        <w:t>igure 3A</w:t>
      </w:r>
      <w:proofErr w:type="gramStart"/>
      <w:r w:rsidR="004E2FB0">
        <w:t>,B</w:t>
      </w:r>
      <w:proofErr w:type="gramEnd"/>
      <w:r w:rsidR="000565EB">
        <w:t xml:space="preserve"> </w:t>
      </w:r>
      <w:r>
        <w:t xml:space="preserve">shows </w:t>
      </w:r>
      <w:r w:rsidR="000565EB">
        <w:t xml:space="preserve">the </w:t>
      </w:r>
      <w:r w:rsidR="00B31DA4">
        <w:t>performance of the decoder on the linear track</w:t>
      </w:r>
      <w:r w:rsidR="00743547">
        <w:t>s</w:t>
      </w:r>
      <w:r w:rsidR="00B31DA4">
        <w:t xml:space="preserve">, where on each session one trial was left out from the calculation of the joint probability function and was tested later. </w:t>
      </w:r>
      <w:r w:rsidR="0083019F">
        <w:t>To estimate chance level performance of the decoder, I shuffled</w:t>
      </w:r>
      <w:del w:id="112" w:author="WICC" w:date="2017-08-09T22:46:00Z">
        <w:r w:rsidR="0083019F" w:rsidDel="00BC073A">
          <w:delText>….. I</w:delText>
        </w:r>
      </w:del>
      <w:ins w:id="113" w:author="WICC" w:date="2017-08-09T22:46:00Z">
        <w:r w:rsidR="00BC073A">
          <w:t>1000 times the neurons identity. i</w:t>
        </w:r>
      </w:ins>
      <w:r w:rsidR="0083019F">
        <w:t>n all mice and on all trials the decoder’s performance was better than chance level.</w:t>
      </w:r>
      <w:del w:id="114" w:author="Yaniv Ziv" w:date="2017-08-09T15:29:00Z">
        <w:r w:rsidR="00B31DA4" w:rsidDel="0083019F">
          <w:delText xml:space="preserve"> </w:delText>
        </w:r>
      </w:del>
    </w:p>
    <w:p w:rsidR="00353F9F" w:rsidRDefault="00ED4969" w:rsidP="00BC073A">
      <w:r>
        <w:t xml:space="preserve">Having </w:t>
      </w:r>
      <w:r w:rsidR="00C80986">
        <w:t>established the</w:t>
      </w:r>
      <w:r>
        <w:t xml:space="preserve"> decoder’s ability to accurately </w:t>
      </w:r>
      <w:r w:rsidR="00617336">
        <w:t>estimate position from neuronal activity during running epochs,</w:t>
      </w:r>
      <w:r>
        <w:t xml:space="preserve"> </w:t>
      </w:r>
      <w:r w:rsidR="00F0347D">
        <w:t>I then tested the decoder</w:t>
      </w:r>
      <w:r w:rsidR="00617336">
        <w:t>’s performance</w:t>
      </w:r>
      <w:r w:rsidR="00F0347D">
        <w:t xml:space="preserve"> on the bucket trials, which </w:t>
      </w:r>
      <w:r w:rsidR="00617336">
        <w:t xml:space="preserve">took place immediately before or after visits </w:t>
      </w:r>
      <w:r w:rsidR="00F0347D">
        <w:t xml:space="preserve">to either of the environments. </w:t>
      </w:r>
      <w:r w:rsidR="003F4129">
        <w:t xml:space="preserve">To what extent </w:t>
      </w:r>
      <w:r w:rsidR="00082615">
        <w:t xml:space="preserve">is neuronal activity during </w:t>
      </w:r>
      <w:r w:rsidR="003F4129">
        <w:t>the bucket trial</w:t>
      </w:r>
      <w:r w:rsidR="00082615">
        <w:t xml:space="preserve"> informative </w:t>
      </w:r>
      <w:r w:rsidR="000114DD">
        <w:t xml:space="preserve">about the </w:t>
      </w:r>
      <w:r w:rsidR="00082615">
        <w:t xml:space="preserve">identity of the environment in which the mice visited? </w:t>
      </w:r>
      <w:r w:rsidR="000114DD">
        <w:t xml:space="preserve">I calculated the fraction of frames </w:t>
      </w:r>
      <w:r w:rsidR="00082615">
        <w:t xml:space="preserve">that were correctly decoded as </w:t>
      </w:r>
      <w:r w:rsidR="00927952">
        <w:t>“</w:t>
      </w:r>
      <w:r w:rsidR="00082615">
        <w:t>belonging</w:t>
      </w:r>
      <w:r w:rsidR="00927952">
        <w:t>”</w:t>
      </w:r>
      <w:r w:rsidR="00082615">
        <w:t xml:space="preserve"> to the environment the mice visited before or after the bucket trail</w:t>
      </w:r>
      <w:r w:rsidR="004E0508">
        <w:t xml:space="preserve">, and found </w:t>
      </w:r>
      <w:proofErr w:type="gramStart"/>
      <w:r w:rsidR="004E0508">
        <w:t>it</w:t>
      </w:r>
      <w:r w:rsidR="00082615">
        <w:t xml:space="preserve"> </w:t>
      </w:r>
      <w:r w:rsidR="007130C1">
        <w:t xml:space="preserve"> </w:t>
      </w:r>
      <w:r w:rsidR="001F1C4F">
        <w:t>was</w:t>
      </w:r>
      <w:proofErr w:type="gramEnd"/>
      <w:r w:rsidR="001F1C4F">
        <w:t xml:space="preserve"> </w:t>
      </w:r>
      <w:r w:rsidR="00C860EA">
        <w:t>significantly</w:t>
      </w:r>
      <w:r w:rsidR="00D76D89">
        <w:t xml:space="preserve"> higher th</w:t>
      </w:r>
      <w:r w:rsidR="004E0508">
        <w:t>a</w:t>
      </w:r>
      <w:r w:rsidR="00D76D89">
        <w:t>n chance level</w:t>
      </w:r>
      <w:r w:rsidR="001F1C4F">
        <w:t xml:space="preserve"> in both environments</w:t>
      </w:r>
      <w:r w:rsidR="00C80986">
        <w:t xml:space="preserve"> </w:t>
      </w:r>
      <w:r w:rsidR="004E0508">
        <w:t>(Fig 3C)</w:t>
      </w:r>
      <w:r w:rsidR="001F1C4F">
        <w:t xml:space="preserve">. </w:t>
      </w:r>
      <w:r w:rsidR="00413A5F">
        <w:t xml:space="preserve">I </w:t>
      </w:r>
      <w:r w:rsidR="00C80986">
        <w:t xml:space="preserve">also </w:t>
      </w:r>
      <w:r w:rsidR="00413A5F">
        <w:t>calculated the</w:t>
      </w:r>
      <w:r w:rsidR="0015316E">
        <w:t xml:space="preserve"> distribution of the </w:t>
      </w:r>
      <w:r w:rsidR="00C80986">
        <w:t xml:space="preserve">decoded </w:t>
      </w:r>
      <w:r w:rsidR="0015316E">
        <w:t xml:space="preserve">bins in the bucket, </w:t>
      </w:r>
      <w:r w:rsidR="00F851EB">
        <w:t xml:space="preserve">and </w:t>
      </w:r>
      <w:r w:rsidR="0015316E">
        <w:t xml:space="preserve">compared </w:t>
      </w:r>
      <w:r w:rsidR="00F851EB">
        <w:t xml:space="preserve">it </w:t>
      </w:r>
      <w:r w:rsidR="0015316E">
        <w:t xml:space="preserve">to the distribution of </w:t>
      </w:r>
      <w:r w:rsidR="00F5424D">
        <w:t xml:space="preserve">the mouse </w:t>
      </w:r>
      <w:r w:rsidR="0015316E">
        <w:t xml:space="preserve">occupancy </w:t>
      </w:r>
      <w:r w:rsidR="00F5424D">
        <w:t xml:space="preserve">within these bins </w:t>
      </w:r>
      <w:r w:rsidR="008E21F4">
        <w:t xml:space="preserve">on the linear tracks. </w:t>
      </w:r>
      <w:commentRangeStart w:id="115"/>
      <w:ins w:id="116" w:author="Yaniv Ziv" w:date="2017-08-09T16:03:00Z">
        <w:r w:rsidR="00F5424D">
          <w:t>The distributions of the decoded bins and the mouse occupancy were similar</w:t>
        </w:r>
      </w:ins>
      <w:ins w:id="117" w:author="Yaniv Ziv" w:date="2017-08-09T16:04:00Z">
        <w:r w:rsidR="00F5424D">
          <w:t xml:space="preserve"> (fig 3E-F).</w:t>
        </w:r>
      </w:ins>
      <w:ins w:id="118" w:author="Yaniv Ziv" w:date="2017-08-09T16:03:00Z">
        <w:r w:rsidR="00F5424D">
          <w:t xml:space="preserve"> </w:t>
        </w:r>
      </w:ins>
      <w:ins w:id="119" w:author="Yaniv Ziv" w:date="2017-08-09T16:31:00Z">
        <w:r w:rsidR="001C0597">
          <w:t>Surprisingly</w:t>
        </w:r>
      </w:ins>
      <w:ins w:id="120" w:author="Yaniv Ziv" w:date="2017-08-09T16:32:00Z">
        <w:r w:rsidR="009B39F6">
          <w:t>,</w:t>
        </w:r>
      </w:ins>
      <w:ins w:id="121" w:author="Yaniv Ziv" w:date="2017-08-09T16:33:00Z">
        <w:r w:rsidR="009B39F6">
          <w:t xml:space="preserve"> the </w:t>
        </w:r>
      </w:ins>
      <w:ins w:id="122" w:author="Yaniv Ziv" w:date="2017-08-09T16:34:00Z">
        <w:r w:rsidR="009B39F6">
          <w:t xml:space="preserve">fraction of frames decoded as edge bins did not exceed the fraction expected from </w:t>
        </w:r>
      </w:ins>
      <w:ins w:id="123" w:author="Yaniv Ziv" w:date="2017-08-09T16:35:00Z">
        <w:r w:rsidR="009B39F6">
          <w:t>accounting</w:t>
        </w:r>
      </w:ins>
      <w:ins w:id="124" w:author="Yaniv Ziv" w:date="2017-08-09T16:34:00Z">
        <w:r w:rsidR="009B39F6">
          <w:t xml:space="preserve"> </w:t>
        </w:r>
      </w:ins>
      <w:ins w:id="125" w:author="Yaniv Ziv" w:date="2017-08-09T16:35:00Z">
        <w:r w:rsidR="009B39F6">
          <w:t>for occupancy. However, the prevalence of frames that were decoded as edges</w:t>
        </w:r>
      </w:ins>
      <w:ins w:id="126" w:author="Yaniv Ziv" w:date="2017-08-09T16:38:00Z">
        <w:r w:rsidR="009B39F6">
          <w:t xml:space="preserve"> suggests that it</w:t>
        </w:r>
      </w:ins>
      <w:ins w:id="127" w:author="Yaniv Ziv" w:date="2017-08-09T16:35:00Z">
        <w:r w:rsidR="009B39F6">
          <w:t xml:space="preserve"> </w:t>
        </w:r>
      </w:ins>
      <w:ins w:id="128" w:author="Yaniv Ziv" w:date="2017-08-09T16:36:00Z">
        <w:r w:rsidR="009B39F6">
          <w:t>could still be useful</w:t>
        </w:r>
      </w:ins>
      <w:ins w:id="129" w:author="Yaniv Ziv" w:date="2017-08-09T16:38:00Z">
        <w:r w:rsidR="009B39F6">
          <w:t xml:space="preserve"> </w:t>
        </w:r>
      </w:ins>
      <w:ins w:id="130" w:author="Yaniv Ziv" w:date="2017-08-09T16:39:00Z">
        <w:r w:rsidR="009B39F6">
          <w:t>for</w:t>
        </w:r>
      </w:ins>
      <w:ins w:id="131" w:author="Yaniv Ziv" w:date="2017-08-09T16:38:00Z">
        <w:r w:rsidR="009B39F6">
          <w:t xml:space="preserve"> train</w:t>
        </w:r>
      </w:ins>
      <w:ins w:id="132" w:author="Yaniv Ziv" w:date="2017-08-09T16:39:00Z">
        <w:r w:rsidR="009B39F6">
          <w:t>ing</w:t>
        </w:r>
      </w:ins>
      <w:ins w:id="133" w:author="Yaniv Ziv" w:date="2017-08-09T16:38:00Z">
        <w:r w:rsidR="009B39F6">
          <w:t xml:space="preserve"> a mouse</w:t>
        </w:r>
      </w:ins>
      <w:ins w:id="134" w:author="Yaniv Ziv" w:date="2017-08-09T16:36:00Z">
        <w:r w:rsidR="009B39F6">
          <w:t xml:space="preserve"> </w:t>
        </w:r>
      </w:ins>
      <w:commentRangeEnd w:id="115"/>
      <w:r w:rsidR="004B70B3">
        <w:rPr>
          <w:rStyle w:val="CommentReference"/>
        </w:rPr>
        <w:commentReference w:id="115"/>
      </w:r>
      <w:del w:id="135" w:author="Yaniv Ziv" w:date="2017-08-09T16:04:00Z">
        <w:r w:rsidR="008E21F4" w:rsidDel="00F5424D">
          <w:delText>I found that</w:delText>
        </w:r>
        <w:r w:rsidR="00A2319F" w:rsidDel="00F5424D">
          <w:delText xml:space="preserve"> </w:delText>
        </w:r>
      </w:del>
      <w:del w:id="136" w:author="Yaniv Ziv" w:date="2017-08-09T15:45:00Z">
        <w:r w:rsidR="00A2319F" w:rsidDel="00927952">
          <w:delText xml:space="preserve">the </w:delText>
        </w:r>
      </w:del>
      <w:del w:id="137" w:author="Yaniv Ziv" w:date="2017-08-09T16:04:00Z">
        <w:r w:rsidR="001938C2" w:rsidDel="00F5424D">
          <w:delText>in both cases</w:delText>
        </w:r>
      </w:del>
      <w:del w:id="138" w:author="Yaniv Ziv" w:date="2017-08-09T15:46:00Z">
        <w:r w:rsidR="001938C2" w:rsidDel="00927952">
          <w:delText xml:space="preserve">, one can see </w:delText>
        </w:r>
      </w:del>
      <w:del w:id="139" w:author="Yaniv Ziv" w:date="2017-08-09T16:04:00Z">
        <w:r w:rsidR="001938C2" w:rsidDel="00F5424D">
          <w:delText>similar distribution of the bins in both environments</w:delText>
        </w:r>
      </w:del>
      <w:del w:id="140" w:author="Yaniv Ziv" w:date="2017-08-09T16:35:00Z">
        <w:r w:rsidR="001938C2" w:rsidDel="009B39F6">
          <w:delText>.</w:delText>
        </w:r>
      </w:del>
      <w:del w:id="141" w:author="Yaniv Ziv" w:date="2017-08-09T16:36:00Z">
        <w:r w:rsidR="001938C2" w:rsidDel="009B39F6">
          <w:delText xml:space="preserve"> </w:delText>
        </w:r>
      </w:del>
      <w:r w:rsidR="009B39F6">
        <w:t xml:space="preserve">to reactivate (off-context) neuronal activity patterns that are associated </w:t>
      </w:r>
      <w:r w:rsidR="00316A9B">
        <w:t xml:space="preserve">with </w:t>
      </w:r>
      <w:r w:rsidR="009B39F6">
        <w:t xml:space="preserve">the edges of the track in order to obtain </w:t>
      </w:r>
      <w:r w:rsidR="00316A9B">
        <w:t xml:space="preserve">water reward </w:t>
      </w:r>
      <w:r w:rsidR="009B39F6">
        <w:t>via</w:t>
      </w:r>
      <w:r w:rsidR="003B2E57">
        <w:t xml:space="preserve"> </w:t>
      </w:r>
      <w:r w:rsidR="00885494">
        <w:t>the closed loop</w:t>
      </w:r>
      <w:r w:rsidR="003B2E57">
        <w:t xml:space="preserve"> BMI. Furthermore, the frames that were estim</w:t>
      </w:r>
      <w:r w:rsidR="005C548F">
        <w:t>ated as edg</w:t>
      </w:r>
      <w:r w:rsidR="0072247D">
        <w:t xml:space="preserve">e </w:t>
      </w:r>
      <w:r w:rsidR="00BB7C06">
        <w:t>bins</w:t>
      </w:r>
      <w:r w:rsidR="0072247D">
        <w:t xml:space="preserve"> were frames with mean</w:t>
      </w:r>
      <w:r w:rsidR="009D3D27">
        <w:t xml:space="preserve"> positive</w:t>
      </w:r>
      <w:r w:rsidR="0072247D">
        <w:t xml:space="preserve"> activity of one neuron in them</w:t>
      </w:r>
      <w:r w:rsidR="00A64F03">
        <w:t xml:space="preserve"> (Fig 3C-D)</w:t>
      </w:r>
      <w:r w:rsidR="00BB7C06">
        <w:t xml:space="preserve">. </w:t>
      </w:r>
      <w:r w:rsidR="004E29DB">
        <w:t xml:space="preserve">This sparse activity suggest that </w:t>
      </w:r>
      <w:r w:rsidR="007D6ADA">
        <w:t xml:space="preserve">I could </w:t>
      </w:r>
      <w:r w:rsidR="009D3D27">
        <w:t xml:space="preserve">give up the use of maximum likelihood estimation </w:t>
      </w:r>
      <w:r w:rsidR="004E29DB">
        <w:t xml:space="preserve">for </w:t>
      </w:r>
      <w:r w:rsidR="009D3D27">
        <w:t>real-time decoding</w:t>
      </w:r>
      <w:r w:rsidR="001550BA">
        <w:t xml:space="preserve"> in the closed loop system</w:t>
      </w:r>
      <w:r w:rsidR="009D3D27">
        <w:t xml:space="preserve">, and </w:t>
      </w:r>
      <w:r w:rsidR="001550BA">
        <w:t xml:space="preserve">instead </w:t>
      </w:r>
      <w:r w:rsidR="009D3D27">
        <w:t xml:space="preserve">use much simpler approach to save </w:t>
      </w:r>
      <w:r w:rsidR="00063BFF">
        <w:t>feedback time</w:t>
      </w:r>
      <w:r w:rsidR="009D3D27">
        <w:t>.</w:t>
      </w:r>
    </w:p>
    <w:p w:rsidR="000D685E" w:rsidRDefault="000B2244" w:rsidP="00F64625">
      <w:r>
        <w:lastRenderedPageBreak/>
        <w:t>With this information,</w:t>
      </w:r>
      <w:r w:rsidR="00F358B7">
        <w:t xml:space="preserve"> as a first step,</w:t>
      </w:r>
      <w:r>
        <w:t xml:space="preserve"> I conducted a pilot </w:t>
      </w:r>
      <w:r w:rsidR="002B0628">
        <w:t xml:space="preserve">experiment </w:t>
      </w:r>
      <w:r>
        <w:t xml:space="preserve">with Or </w:t>
      </w:r>
      <w:proofErr w:type="spellStart"/>
      <w:r>
        <w:t>Pinchasof</w:t>
      </w:r>
      <w:proofErr w:type="spellEnd"/>
      <w:r>
        <w:t xml:space="preserve"> and </w:t>
      </w:r>
      <w:r w:rsidR="002B0628">
        <w:t xml:space="preserve">with </w:t>
      </w:r>
      <w:r>
        <w:t xml:space="preserve">the help of </w:t>
      </w:r>
      <w:proofErr w:type="spellStart"/>
      <w:r>
        <w:t>Nitzan</w:t>
      </w:r>
      <w:proofErr w:type="spellEnd"/>
      <w:r>
        <w:t xml:space="preserve"> </w:t>
      </w:r>
      <w:proofErr w:type="spellStart"/>
      <w:r>
        <w:t>Geva</w:t>
      </w:r>
      <w:proofErr w:type="spellEnd"/>
      <w:r>
        <w:t xml:space="preserve"> from the lab. We used</w:t>
      </w:r>
      <w:r w:rsidR="002B0628">
        <w:t xml:space="preserve"> two</w:t>
      </w:r>
      <w:r>
        <w:t xml:space="preserve"> mice </w:t>
      </w:r>
      <w:r w:rsidR="002B0628">
        <w:t>(40-3 and 40-6)</w:t>
      </w:r>
      <w:r>
        <w:t>, which participated in the linear track experiment</w:t>
      </w:r>
      <w:r w:rsidR="00F029C8">
        <w:t xml:space="preserve"> (which I will hereafter refer to as </w:t>
      </w:r>
      <w:r w:rsidR="001D1C0B">
        <w:t>“phase 0”</w:t>
      </w:r>
      <w:r w:rsidR="00F029C8">
        <w:t>)</w:t>
      </w:r>
      <w:r>
        <w:t xml:space="preserve">. In </w:t>
      </w:r>
      <w:r w:rsidR="001D1C0B">
        <w:t>the pilot, we used python based</w:t>
      </w:r>
      <w:r w:rsidR="001063E1" w:rsidRPr="001063E1">
        <w:t xml:space="preserve"> </w:t>
      </w:r>
      <w:r w:rsidR="001063E1">
        <w:t>custom</w:t>
      </w:r>
      <w:r w:rsidR="001D1C0B">
        <w:t xml:space="preserve"> program </w:t>
      </w:r>
      <w:r w:rsidR="00FE1DFE">
        <w:t>(</w:t>
      </w:r>
      <w:r w:rsidR="00FE1DFE" w:rsidRPr="009800EB">
        <w:rPr>
          <w:color w:val="FF0000"/>
        </w:rPr>
        <w:t>See methods</w:t>
      </w:r>
      <w:r w:rsidR="00FE1DFE">
        <w:t xml:space="preserve">), </w:t>
      </w:r>
      <w:r w:rsidR="001D1C0B">
        <w:t xml:space="preserve">to track </w:t>
      </w:r>
      <w:r w:rsidR="00F029C8">
        <w:t xml:space="preserve">in real time the </w:t>
      </w:r>
      <w:r w:rsidR="001D1C0B">
        <w:t xml:space="preserve">neuronal activity </w:t>
      </w:r>
      <w:r w:rsidR="00F029C8">
        <w:t xml:space="preserve">in the hippocampus CA1 </w:t>
      </w:r>
      <w:r w:rsidR="001D1C0B">
        <w:t>of the mice</w:t>
      </w:r>
      <w:r w:rsidR="005F4DC5">
        <w:t xml:space="preserve"> </w:t>
      </w:r>
      <w:r w:rsidR="001D1C0B">
        <w:t>while they were running on the linear track.</w:t>
      </w:r>
      <w:r w:rsidR="00D51F36">
        <w:t xml:space="preserve"> </w:t>
      </w:r>
      <w:r w:rsidR="00F64625">
        <w:t>Prior</w:t>
      </w:r>
      <w:r w:rsidR="00D51F36">
        <w:t xml:space="preserve"> to the pilot experiment</w:t>
      </w:r>
      <w:r w:rsidR="00F64625">
        <w:t xml:space="preserve"> </w:t>
      </w:r>
      <w:r w:rsidR="00F64625">
        <w:t xml:space="preserve">(which I will hereafter refer to as </w:t>
      </w:r>
      <w:r w:rsidR="00F64625">
        <w:t>“phase 1</w:t>
      </w:r>
      <w:r w:rsidR="00F64625">
        <w:t>”)</w:t>
      </w:r>
      <w:r w:rsidR="00D51F36">
        <w:t xml:space="preserve">, we manually chose a sub-population of cells that showed over </w:t>
      </w:r>
      <w:r w:rsidR="00F64625">
        <w:t>ninety</w:t>
      </w:r>
      <w:r w:rsidR="00D51F36">
        <w:t xml:space="preserve"> percent of her activation at the edges of</w:t>
      </w:r>
      <w:r w:rsidR="00FD3951">
        <w:t xml:space="preserve"> the</w:t>
      </w:r>
      <w:r w:rsidR="00D51F36">
        <w:t xml:space="preserve"> track in a pre-training session</w:t>
      </w:r>
      <w:r w:rsidR="008764BC">
        <w:t xml:space="preserve"> (see methods)</w:t>
      </w:r>
      <w:r w:rsidR="00D51F36">
        <w:t xml:space="preserve">. </w:t>
      </w:r>
      <w:r w:rsidR="00F64625">
        <w:t>In phase 1</w:t>
      </w:r>
      <w:r w:rsidR="00D51F36">
        <w:t xml:space="preserve">, mice would </w:t>
      </w:r>
      <w:r w:rsidR="00FD3951">
        <w:t>receive</w:t>
      </w:r>
      <w:r w:rsidR="00D51F36">
        <w:t xml:space="preserve"> water</w:t>
      </w:r>
      <w:r w:rsidR="008764BC">
        <w:t xml:space="preserve"> at the edges of the linear track</w:t>
      </w:r>
      <w:r w:rsidR="00D51F36">
        <w:t xml:space="preserve"> only upon activation of at least two </w:t>
      </w:r>
      <w:r w:rsidR="00FD3951">
        <w:t xml:space="preserve">out </w:t>
      </w:r>
      <w:r w:rsidR="00D51F36">
        <w:t>of the pre-chosen cells</w:t>
      </w:r>
      <w:r w:rsidR="008764BC">
        <w:t xml:space="preserve"> in a time window of X </w:t>
      </w:r>
      <w:proofErr w:type="spellStart"/>
      <w:r w:rsidR="008764BC">
        <w:t>ms</w:t>
      </w:r>
      <w:proofErr w:type="spellEnd"/>
      <w:r w:rsidR="008764BC">
        <w:t xml:space="preserve"> (</w:t>
      </w:r>
      <w:r w:rsidR="008764BC">
        <w:t xml:space="preserve">n=26 </w:t>
      </w:r>
      <w:r w:rsidR="008764BC">
        <w:t xml:space="preserve">cells </w:t>
      </w:r>
      <w:r w:rsidR="008764BC">
        <w:t>for mouse 3 and n=47 for mouse 6</w:t>
      </w:r>
      <w:r w:rsidR="008764BC">
        <w:t xml:space="preserve">). </w:t>
      </w:r>
      <w:commentRangeStart w:id="142"/>
      <w:proofErr w:type="gramStart"/>
      <w:r w:rsidR="00F64625">
        <w:t>each</w:t>
      </w:r>
      <w:proofErr w:type="gramEnd"/>
      <w:r w:rsidR="00F64625">
        <w:t xml:space="preserve"> session on the linear track was consisted of </w:t>
      </w:r>
      <w:r w:rsidR="007D1DA1">
        <w:t>five  3-minute trials with 3-minute trials of bucket before and after the session</w:t>
      </w:r>
      <w:del w:id="143" w:author="WICC" w:date="2017-08-09T23:03:00Z">
        <w:r w:rsidR="007D1DA1" w:rsidDel="00F64625">
          <w:delText>)</w:delText>
        </w:r>
      </w:del>
      <w:r w:rsidR="00E670F4">
        <w:t>.</w:t>
      </w:r>
      <w:del w:id="144" w:author="WICC" w:date="2017-08-09T23:03:00Z">
        <w:r w:rsidR="00E670F4" w:rsidDel="00F64625">
          <w:delText xml:space="preserve"> Cells that </w:delText>
        </w:r>
        <w:r w:rsidR="00095CD0" w:rsidDel="00F64625">
          <w:delText>showed over</w:delText>
        </w:r>
        <w:r w:rsidR="00E670F4" w:rsidDel="00F64625">
          <w:delText xml:space="preserve"> </w:delText>
        </w:r>
        <w:r w:rsidR="00980AF1" w:rsidDel="00F64625">
          <w:delText>ninety</w:delText>
        </w:r>
        <w:r w:rsidR="00E670F4" w:rsidDel="00F64625">
          <w:delText xml:space="preserve"> percent of their </w:delText>
        </w:r>
        <w:r w:rsidR="00980AF1" w:rsidDel="00F64625">
          <w:delText>calcium events were</w:delText>
        </w:r>
        <w:r w:rsidR="00E670F4" w:rsidDel="00F64625">
          <w:delText xml:space="preserve"> at the edges (</w:delText>
        </w:r>
      </w:del>
      <w:del w:id="145" w:author="WICC" w:date="2017-08-09T23:01:00Z">
        <w:r w:rsidR="00E670F4" w:rsidDel="008764BC">
          <w:delText>n=26 for mouse 3 and n=47 for mouse 6</w:delText>
        </w:r>
      </w:del>
      <w:del w:id="146" w:author="WICC" w:date="2017-08-09T23:03:00Z">
        <w:r w:rsidR="00E670F4" w:rsidDel="00F64625">
          <w:delText>)</w:delText>
        </w:r>
        <w:r w:rsidR="00095CD0" w:rsidDel="00F64625">
          <w:delText xml:space="preserve"> were chosen</w:delText>
        </w:r>
      </w:del>
      <w:del w:id="147" w:author="WICC" w:date="2017-08-09T23:05:00Z">
        <w:r w:rsidR="00E670F4" w:rsidDel="00F64625">
          <w:delText>.</w:delText>
        </w:r>
        <w:commentRangeEnd w:id="142"/>
        <w:r w:rsidR="00C94C89" w:rsidDel="00F64625">
          <w:rPr>
            <w:rStyle w:val="CommentReference"/>
          </w:rPr>
          <w:commentReference w:id="142"/>
        </w:r>
        <w:r w:rsidR="00F829FB" w:rsidDel="00F64625">
          <w:delText xml:space="preserve"> </w:delText>
        </w:r>
        <w:r w:rsidR="00095CD0" w:rsidDel="00F64625">
          <w:delText>In the experiment</w:delText>
        </w:r>
        <w:r w:rsidR="008C29FD" w:rsidDel="00F64625">
          <w:delText xml:space="preserve"> (which we’ll call phase 1)</w:delText>
        </w:r>
        <w:r w:rsidR="00095CD0" w:rsidDel="00F64625">
          <w:delText>,</w:delText>
        </w:r>
      </w:del>
      <w:r w:rsidR="00095CD0">
        <w:t xml:space="preserve"> </w:t>
      </w:r>
      <w:proofErr w:type="gramStart"/>
      <w:r w:rsidR="00095CD0">
        <w:t>t</w:t>
      </w:r>
      <w:r w:rsidR="002E36AE">
        <w:t>he</w:t>
      </w:r>
      <w:proofErr w:type="gramEnd"/>
      <w:r w:rsidR="002E36AE">
        <w:t xml:space="preserve"> mice ran on the track for five </w:t>
      </w:r>
      <w:r w:rsidR="00E23B43">
        <w:t>sessions</w:t>
      </w:r>
      <w:r w:rsidR="002E36AE">
        <w:t>,</w:t>
      </w:r>
      <w:r w:rsidR="00E23B43">
        <w:t xml:space="preserve"> every other day, </w:t>
      </w:r>
      <w:r w:rsidR="002E36AE">
        <w:t xml:space="preserve">as in phase 0 (see </w:t>
      </w:r>
      <w:r w:rsidR="002E36AE">
        <w:fldChar w:fldCharType="begin"/>
      </w:r>
      <w:r w:rsidR="002E36AE">
        <w:instrText xml:space="preserve"> REF _Ref489367738 \h </w:instrText>
      </w:r>
      <w:r w:rsidR="002E36AE">
        <w:fldChar w:fldCharType="separate"/>
      </w:r>
      <w:r w:rsidR="002E36AE">
        <w:t xml:space="preserve">Figure </w:t>
      </w:r>
      <w:r w:rsidR="002E36AE">
        <w:rPr>
          <w:noProof/>
        </w:rPr>
        <w:t>1</w:t>
      </w:r>
      <w:r w:rsidR="002E36AE">
        <w:fldChar w:fldCharType="end"/>
      </w:r>
      <w:r w:rsidR="002E36AE">
        <w:fldChar w:fldCharType="begin"/>
      </w:r>
      <w:r w:rsidR="002E36AE">
        <w:instrText xml:space="preserve"> REF _Ref489796852 \r \h </w:instrText>
      </w:r>
      <w:r w:rsidR="002E36AE">
        <w:fldChar w:fldCharType="separate"/>
      </w:r>
      <w:r w:rsidR="002E36AE">
        <w:rPr>
          <w:rFonts w:hint="cs"/>
          <w:cs/>
        </w:rPr>
        <w:t>‎</w:t>
      </w:r>
      <w:r w:rsidR="002E36AE">
        <w:t>D</w:t>
      </w:r>
      <w:r w:rsidR="002E36AE">
        <w:fldChar w:fldCharType="end"/>
      </w:r>
      <w:r w:rsidR="002E36AE">
        <w:t>, bottom panel)</w:t>
      </w:r>
      <w:r w:rsidR="00980AF1">
        <w:t xml:space="preserve">. </w:t>
      </w:r>
      <w:r w:rsidR="00095CD0">
        <w:t>In most of the sessions (with exception of session no. 3</w:t>
      </w:r>
      <w:r w:rsidR="00095CD0" w:rsidRPr="00095CD0">
        <w:rPr>
          <w:color w:val="FF0000"/>
        </w:rPr>
        <w:t>, see figure</w:t>
      </w:r>
      <w:r w:rsidR="00095CD0">
        <w:t>), m</w:t>
      </w:r>
      <w:r w:rsidR="00980AF1">
        <w:t xml:space="preserve">ouse no. 6 got the reward almost every time he </w:t>
      </w:r>
      <w:r w:rsidR="00E50896">
        <w:t>reached</w:t>
      </w:r>
      <w:r w:rsidR="002E034D">
        <w:t xml:space="preserve"> the edge, </w:t>
      </w:r>
      <w:r w:rsidR="00980AF1">
        <w:t>while mouse no. 3 got about a reward about half of the time</w:t>
      </w:r>
      <w:r w:rsidR="009800EB">
        <w:t>s</w:t>
      </w:r>
      <w:r w:rsidR="00980AF1">
        <w:t>.</w:t>
      </w:r>
      <w:r w:rsidR="009800EB">
        <w:t xml:space="preserve"> </w:t>
      </w:r>
      <w:r w:rsidR="002E034D">
        <w:t xml:space="preserve">The </w:t>
      </w:r>
      <w:r w:rsidR="009800EB">
        <w:t>amount of reward across the sessions</w:t>
      </w:r>
      <w:r w:rsidR="002E034D">
        <w:t xml:space="preserve"> didn’t significantly </w:t>
      </w:r>
      <w:r w:rsidR="00916C82">
        <w:t>change</w:t>
      </w:r>
      <w:r w:rsidR="009800EB">
        <w:t xml:space="preserve">. </w:t>
      </w:r>
      <w:r w:rsidR="00A16BA9">
        <w:t>W</w:t>
      </w:r>
      <w:r w:rsidR="007E0D26">
        <w:t>e further</w:t>
      </w:r>
      <w:r w:rsidR="009800EB">
        <w:t xml:space="preserve"> wanted to examine what </w:t>
      </w:r>
      <w:r w:rsidR="00A16BA9">
        <w:t>this conditioning did</w:t>
      </w:r>
      <w:r w:rsidR="009800EB">
        <w:t xml:space="preserve"> </w:t>
      </w:r>
      <w:r w:rsidR="009E07DA">
        <w:t>at</w:t>
      </w:r>
      <w:r w:rsidR="009800EB">
        <w:t xml:space="preserve"> network dynamics</w:t>
      </w:r>
      <w:r w:rsidR="009E07DA">
        <w:t xml:space="preserve"> level</w:t>
      </w:r>
      <w:r w:rsidR="00C16957">
        <w:t>. D</w:t>
      </w:r>
      <w:r w:rsidR="00EE1CC4">
        <w:t>id the cells that represent the edge,</w:t>
      </w:r>
      <w:r w:rsidR="00C16957">
        <w:t xml:space="preserve"> where the mice get the reward</w:t>
      </w:r>
      <w:r w:rsidR="002614D4">
        <w:t>, changed</w:t>
      </w:r>
      <w:r w:rsidR="00C16957">
        <w:t xml:space="preserve"> over time in a different matter</w:t>
      </w:r>
      <w:r w:rsidR="00EE1CC4">
        <w:t xml:space="preserve"> than the rest of the cells? To answer this, I divided the </w:t>
      </w:r>
      <w:r w:rsidR="00D9335B">
        <w:t>cells on each session into two groups; edge cells, which showed activity at edge bins (up to 1</w:t>
      </w:r>
      <w:r w:rsidR="006934ED">
        <w:t>0 cm from each edge) in more tha</w:t>
      </w:r>
      <w:r w:rsidR="00D9335B">
        <w:t xml:space="preserve">n ninety </w:t>
      </w:r>
      <w:r w:rsidR="006934ED">
        <w:t>percent of their detectable events</w:t>
      </w:r>
      <w:r w:rsidR="00D9335B">
        <w:t>, and the rest of</w:t>
      </w:r>
      <w:r w:rsidR="006934ED">
        <w:t xml:space="preserve"> the</w:t>
      </w:r>
      <w:r w:rsidR="00D9335B">
        <w:t xml:space="preserve"> cells, which I’ll call non-edge cells.</w:t>
      </w:r>
      <w:r w:rsidR="006934ED">
        <w:t xml:space="preserve"> </w:t>
      </w:r>
      <w:r w:rsidR="00077E08">
        <w:t xml:space="preserve">For each phase I had five groups of edge and non-edge cells, each was chosen by its activity on a different session. </w:t>
      </w:r>
      <w:r w:rsidR="000D685E">
        <w:t>In addition, I also looked at the dynamics of the chosen cells in phase 1</w:t>
      </w:r>
      <w:r w:rsidR="0056496F">
        <w:t xml:space="preserve"> for </w:t>
      </w:r>
      <w:r w:rsidR="0074589F">
        <w:t>reference</w:t>
      </w:r>
      <w:r w:rsidR="000D685E">
        <w:t xml:space="preserve">. </w:t>
      </w:r>
      <w:r w:rsidR="006934ED">
        <w:t xml:space="preserve">The dynamics was estimated </w:t>
      </w:r>
      <w:r w:rsidR="004360EB">
        <w:t xml:space="preserve">on each of the groups separately, </w:t>
      </w:r>
      <w:r w:rsidR="006934ED">
        <w:t>by three tests that were calculated on the events from the linear track</w:t>
      </w:r>
      <w:r w:rsidR="002614D4">
        <w:t xml:space="preserve"> trials</w:t>
      </w:r>
      <w:r w:rsidR="006934ED">
        <w:t>, and two</w:t>
      </w:r>
      <w:r w:rsidR="002614D4">
        <w:t xml:space="preserve"> tests</w:t>
      </w:r>
      <w:r w:rsidR="006934ED">
        <w:t xml:space="preserve"> on the events from the bucket trials.</w:t>
      </w:r>
      <w:r w:rsidR="00A7505E">
        <w:t xml:space="preserve"> We examine the results of the dynamics by looking whether the difference in dynamics between phase 0 and 1 is different </w:t>
      </w:r>
      <w:r w:rsidR="000D685E">
        <w:t>for</w:t>
      </w:r>
      <w:r w:rsidR="00A7505E">
        <w:t xml:space="preserve"> edge and non-edge</w:t>
      </w:r>
      <w:r w:rsidR="000D685E">
        <w:t xml:space="preserve"> cells.</w:t>
      </w:r>
    </w:p>
    <w:p w:rsidR="00F73428" w:rsidRDefault="000D685E" w:rsidP="00F345AD">
      <w:r>
        <w:t xml:space="preserve"> </w:t>
      </w:r>
      <w:r w:rsidR="006934ED">
        <w:t>The first test is the recurrence test;</w:t>
      </w:r>
      <w:r w:rsidR="002C2A08">
        <w:t xml:space="preserve"> for each</w:t>
      </w:r>
      <w:r w:rsidR="004360EB">
        <w:t xml:space="preserve"> two sessions, I calculated the fraction of cells </w:t>
      </w:r>
      <w:r w:rsidR="000415EE">
        <w:t xml:space="preserve">in a certain group </w:t>
      </w:r>
      <w:r w:rsidR="004360EB">
        <w:t>that was active on both of them, with a minimum of five events.</w:t>
      </w:r>
      <w:r w:rsidR="005E2362">
        <w:t xml:space="preserve"> Then </w:t>
      </w:r>
      <w:r w:rsidR="004360EB">
        <w:t>I averaged for all the couples with similar distance between them</w:t>
      </w:r>
      <w:r w:rsidR="00CD5945">
        <w:t xml:space="preserve"> and between the edge and non-edge cells</w:t>
      </w:r>
      <w:r w:rsidR="001A39DC">
        <w:t xml:space="preserve">. </w:t>
      </w:r>
      <w:r w:rsidR="002614D4">
        <w:t>This test allows us to examine the stability of a certain group across days – the higher the recurrence,</w:t>
      </w:r>
      <w:r w:rsidR="00465FC5">
        <w:t xml:space="preserve"> the stable are the cells in that</w:t>
      </w:r>
      <w:r w:rsidR="002614D4">
        <w:t xml:space="preserve"> group. It</w:t>
      </w:r>
      <w:r w:rsidR="001A39DC">
        <w:t xml:space="preserve"> was done both on the linear track </w:t>
      </w:r>
      <w:r w:rsidR="001A39DC" w:rsidRPr="00D90653">
        <w:rPr>
          <w:color w:val="FF0000"/>
        </w:rPr>
        <w:t xml:space="preserve">(Figure …), </w:t>
      </w:r>
      <w:r w:rsidR="001A39DC">
        <w:t>and on the bucket trials</w:t>
      </w:r>
      <w:r w:rsidR="00077657">
        <w:t>. (</w:t>
      </w:r>
      <w:proofErr w:type="gramStart"/>
      <w:r w:rsidR="00077657" w:rsidRPr="00D90653">
        <w:rPr>
          <w:color w:val="FF0000"/>
        </w:rPr>
        <w:t xml:space="preserve">Figure </w:t>
      </w:r>
      <w:r w:rsidR="00D21505">
        <w:rPr>
          <w:color w:val="FF0000"/>
        </w:rPr>
        <w:t>..</w:t>
      </w:r>
      <w:proofErr w:type="gramEnd"/>
      <w:r w:rsidR="00D21505">
        <w:rPr>
          <w:color w:val="FF0000"/>
        </w:rPr>
        <w:t xml:space="preserve">). </w:t>
      </w:r>
      <w:r w:rsidR="00D21505" w:rsidRPr="000A2BEA">
        <w:t xml:space="preserve">For the bucket trials we see that the difference between the change in time of the recurrence of the edge and non-edge cells isn’t different between the phases for both mice. However for the track trials we can see that mouse no. 3 show </w:t>
      </w:r>
      <w:r w:rsidR="0071055E" w:rsidRPr="000A2BEA">
        <w:t xml:space="preserve">a bit </w:t>
      </w:r>
      <w:r w:rsidR="00D21505" w:rsidRPr="000A2BEA">
        <w:t>smaller difference between the recurrence of the edge and non-edge cells than its parallel in phase 0.</w:t>
      </w:r>
      <w:r w:rsidR="00896B25" w:rsidRPr="000A2BEA">
        <w:t xml:space="preserve"> We </w:t>
      </w:r>
      <w:r w:rsidR="00137089">
        <w:t xml:space="preserve">see </w:t>
      </w:r>
      <w:r w:rsidR="00F345AD">
        <w:t>similar, yet smaller effect</w:t>
      </w:r>
      <w:r w:rsidR="00896B25" w:rsidRPr="000A2BEA">
        <w:t xml:space="preserve"> for mouse no.6 in addition for higher recurrence probability for all population of cells</w:t>
      </w:r>
      <w:r w:rsidR="000A2BEA">
        <w:t xml:space="preserve"> in phase 1 compared to phase 0</w:t>
      </w:r>
      <w:r w:rsidR="00896B25">
        <w:rPr>
          <w:color w:val="FF0000"/>
        </w:rPr>
        <w:t>.</w:t>
      </w:r>
      <w:r w:rsidR="00D21505">
        <w:rPr>
          <w:color w:val="FF0000"/>
        </w:rPr>
        <w:t xml:space="preserve"> </w:t>
      </w:r>
      <w:r w:rsidR="005E2362">
        <w:t>The second test was ensemble correlation test.</w:t>
      </w:r>
      <w:r w:rsidR="00D74136">
        <w:t xml:space="preserve"> In this test I correlate</w:t>
      </w:r>
      <w:r w:rsidR="00465FC5">
        <w:t xml:space="preserve"> </w:t>
      </w:r>
      <w:r w:rsidR="00123CB5">
        <w:t>for all pairs of sessions</w:t>
      </w:r>
      <w:r w:rsidR="00D74136">
        <w:t xml:space="preserve"> the</w:t>
      </w:r>
      <w:r w:rsidR="00123CB5">
        <w:t>ir</w:t>
      </w:r>
      <w:r w:rsidR="00D74136">
        <w:t xml:space="preserve"> activity vector, which contains the number of events each cell in the group </w:t>
      </w:r>
      <w:r w:rsidR="00465FC5">
        <w:t>had</w:t>
      </w:r>
      <w:r w:rsidR="00D74136">
        <w:t xml:space="preserve"> in a session. Then I average over </w:t>
      </w:r>
      <w:r w:rsidR="00D74136">
        <w:lastRenderedPageBreak/>
        <w:t xml:space="preserve">couples </w:t>
      </w:r>
      <w:r w:rsidR="00465FC5">
        <w:t xml:space="preserve">of sessions </w:t>
      </w:r>
      <w:r w:rsidR="00D74136">
        <w:t>with similar distance between them and between the edge and non-edge cells. This test allows us to look on the</w:t>
      </w:r>
      <w:r w:rsidR="00077657">
        <w:t xml:space="preserve"> activity patterns, and the relations between the cells’ activity</w:t>
      </w:r>
      <w:r w:rsidR="00465FC5">
        <w:t xml:space="preserve"> across days</w:t>
      </w:r>
      <w:r w:rsidR="00077657">
        <w:t>. This test was also done on both the linear track (</w:t>
      </w:r>
      <w:r w:rsidR="00077657" w:rsidRPr="00077657">
        <w:rPr>
          <w:color w:val="FF0000"/>
        </w:rPr>
        <w:t>Figure …</w:t>
      </w:r>
      <w:r w:rsidR="00077657">
        <w:t>) and the bucket trials (</w:t>
      </w:r>
      <w:r w:rsidR="00077657" w:rsidRPr="00077657">
        <w:rPr>
          <w:color w:val="FF0000"/>
        </w:rPr>
        <w:t>Figure …</w:t>
      </w:r>
      <w:r w:rsidR="00CC1274">
        <w:t xml:space="preserve">). We see no noticeable difference between edge and non-edge cells in both mice. The only difference is for mouse no. 6 who has higher ensemble correlation in phase 1 compared to </w:t>
      </w:r>
      <w:proofErr w:type="gramStart"/>
      <w:r w:rsidR="00CC1274">
        <w:t>phase</w:t>
      </w:r>
      <w:proofErr w:type="gramEnd"/>
      <w:r w:rsidR="00CC1274">
        <w:t xml:space="preserve"> 0 both in bucket and linear track .</w:t>
      </w:r>
      <w:r w:rsidR="00293462">
        <w:t xml:space="preserve">The third test is the population vector (PV) test. </w:t>
      </w:r>
      <w:r w:rsidR="00893CB3">
        <w:t>Now the activity vector was taken for each of the 9.6 cm bins separately. For</w:t>
      </w:r>
      <w:r w:rsidR="00450092">
        <w:t xml:space="preserve"> each pair</w:t>
      </w:r>
      <w:r w:rsidR="0031306D">
        <w:t xml:space="preserve"> of</w:t>
      </w:r>
      <w:r w:rsidR="00893CB3">
        <w:t xml:space="preserve"> sessions, the correlation was </w:t>
      </w:r>
      <w:r w:rsidR="0031306D">
        <w:t>calculated</w:t>
      </w:r>
      <w:r w:rsidR="00893CB3">
        <w:t xml:space="preserve"> between each bins’ activity vector and then averaged on all bins to get the PV correlation between </w:t>
      </w:r>
      <w:r w:rsidR="00450092">
        <w:t>a pair of</w:t>
      </w:r>
      <w:r w:rsidR="00893CB3">
        <w:t xml:space="preserve"> sessions. </w:t>
      </w:r>
      <w:r w:rsidR="002F64AB">
        <w:t xml:space="preserve">This test gives the additional information about how much is the activity pattern on each bins is reserved across days. </w:t>
      </w:r>
      <w:r w:rsidR="00FB55B6">
        <w:t>Then I average over couples of sessions with similar distance between them and between the edge and non-edge cells.</w:t>
      </w:r>
      <w:r w:rsidR="000F1178">
        <w:t xml:space="preserve"> This test was done on</w:t>
      </w:r>
      <w:r w:rsidR="00295CB8">
        <w:t xml:space="preserve"> the linear track activity only (Figure …</w:t>
      </w:r>
      <w:r w:rsidR="00450092">
        <w:t>). Also here, we see no difference between the phases for mouse no. 3. Mouse no.6 show a bit higher PV correlation for non-edge cells compared to edge cells in phase 1 compared to phase 0, and overall higher PV in phase 1.</w:t>
      </w:r>
    </w:p>
    <w:p w:rsidR="008E4F68" w:rsidRPr="00D912C0" w:rsidRDefault="007B5FC5" w:rsidP="00D25488">
      <w:r>
        <w:t xml:space="preserve">Another approach to examine the effect of the sub-population </w:t>
      </w:r>
      <w:r w:rsidR="00E31412">
        <w:t>conditioning</w:t>
      </w:r>
      <w:r w:rsidR="00513A61">
        <w:t xml:space="preserve"> is to look at the </w:t>
      </w:r>
      <w:r w:rsidR="004A0014">
        <w:t>density</w:t>
      </w:r>
      <w:r w:rsidR="00513A61">
        <w:t xml:space="preserve"> of the decoded bins in the bucket trials, similar to the analysis showed in </w:t>
      </w:r>
      <w:r w:rsidR="00513A61" w:rsidRPr="00513A61">
        <w:rPr>
          <w:color w:val="FF0000"/>
        </w:rPr>
        <w:t>figure 3E</w:t>
      </w:r>
      <w:r w:rsidR="00D25488">
        <w:rPr>
          <w:color w:val="FF0000"/>
        </w:rPr>
        <w:t xml:space="preserve">, </w:t>
      </w:r>
      <w:r w:rsidR="00D25488" w:rsidRPr="00D25488">
        <w:t>now for each of the mice separately</w:t>
      </w:r>
      <w:r w:rsidR="00D25488">
        <w:rPr>
          <w:color w:val="FF0000"/>
        </w:rPr>
        <w:t xml:space="preserve"> (figure …). </w:t>
      </w:r>
      <w:r w:rsidR="00D912C0">
        <w:rPr>
          <w:color w:val="FF0000"/>
        </w:rPr>
        <w:t xml:space="preserve"> </w:t>
      </w:r>
      <w:r w:rsidR="00D912C0">
        <w:t>The density of decoded bins in the bucket of mouse 3 show higher representation of the edge bins in phase 1 compared to phase 0. Mouse 6 doesn’t show any clear trend.</w:t>
      </w:r>
    </w:p>
    <w:p w:rsidR="00D912C0" w:rsidRDefault="00D912C0" w:rsidP="00BE795F">
      <w:r>
        <w:t xml:space="preserve">We </w:t>
      </w:r>
      <w:r w:rsidR="00AF2BA3">
        <w:t>next wanted to examine, as a proof of concept, whether the mice could activate the same set of chos</w:t>
      </w:r>
      <w:r w:rsidR="00D930D4">
        <w:t>en cells in a different environment, to get the same water reward. For this, we added to the bucket from phase 0 and 1, a pipe of water (</w:t>
      </w:r>
      <w:r w:rsidR="00D930D4" w:rsidRPr="00D930D4">
        <w:rPr>
          <w:color w:val="FF0000"/>
        </w:rPr>
        <w:t>see figure…)</w:t>
      </w:r>
      <w:r w:rsidR="00BE795F">
        <w:rPr>
          <w:color w:val="FF0000"/>
        </w:rPr>
        <w:t xml:space="preserve">, </w:t>
      </w:r>
      <w:r w:rsidR="00BE795F" w:rsidRPr="00B80EE9">
        <w:t xml:space="preserve">and conducted an experiment </w:t>
      </w:r>
      <w:r w:rsidR="003932BA" w:rsidRPr="00B80EE9">
        <w:t xml:space="preserve">(phase 2) </w:t>
      </w:r>
      <w:r w:rsidR="00DD00C0" w:rsidRPr="00B80EE9">
        <w:t xml:space="preserve">for 5 consecutive days, </w:t>
      </w:r>
      <w:r w:rsidR="00BE795F" w:rsidRPr="00B80EE9">
        <w:t>in which the mice had to activate</w:t>
      </w:r>
      <w:r w:rsidR="00402C71">
        <w:t xml:space="preserve"> at least two of</w:t>
      </w:r>
      <w:r w:rsidR="00BE795F" w:rsidRPr="00B80EE9">
        <w:t xml:space="preserve"> the same chosen cells from phase 1</w:t>
      </w:r>
      <w:r w:rsidR="00402C71">
        <w:t xml:space="preserve"> in a time window</w:t>
      </w:r>
      <w:r w:rsidR="00BE795F" w:rsidRPr="00B80EE9">
        <w:t xml:space="preserve"> in order to get a water reward in the upgraded bucket.</w:t>
      </w:r>
      <w:r w:rsidR="00402C71">
        <w:t xml:space="preserve"> Upon receiving, a delay of </w:t>
      </w:r>
      <w:r w:rsidR="00402C71" w:rsidRPr="00402C71">
        <w:rPr>
          <w:color w:val="FF0000"/>
        </w:rPr>
        <w:t>5</w:t>
      </w:r>
      <w:r w:rsidR="00402C71">
        <w:t xml:space="preserve"> seconds was taken before they could get the reward again, even there was activation.</w:t>
      </w:r>
      <w:r w:rsidR="00BE795F" w:rsidRPr="00B80EE9">
        <w:t xml:space="preserve"> </w:t>
      </w:r>
      <w:r w:rsidR="00BA4298" w:rsidRPr="00B80EE9">
        <w:t xml:space="preserve">Each </w:t>
      </w:r>
      <w:r w:rsidR="00DD00C0" w:rsidRPr="00B80EE9">
        <w:t xml:space="preserve">day had one </w:t>
      </w:r>
      <w:r w:rsidR="00BA4298" w:rsidRPr="00B80EE9">
        <w:t>session</w:t>
      </w:r>
      <w:r w:rsidR="00DD00C0" w:rsidRPr="00B80EE9">
        <w:t xml:space="preserve"> that</w:t>
      </w:r>
      <w:r w:rsidR="00BA4298" w:rsidRPr="00B80EE9">
        <w:t xml:space="preserve"> was </w:t>
      </w:r>
      <w:r w:rsidR="003932BA" w:rsidRPr="00B80EE9">
        <w:t xml:space="preserve">consisted of five 3-minute trails </w:t>
      </w:r>
      <w:r w:rsidR="005B12A7" w:rsidRPr="00B80EE9">
        <w:t>in the upgraded bucket</w:t>
      </w:r>
      <w:r w:rsidR="008C29FD" w:rsidRPr="00B80EE9">
        <w:t xml:space="preserve"> and linear trials before and after the session. </w:t>
      </w:r>
      <w:r w:rsidR="001F3688">
        <w:t xml:space="preserve">The performance of the mice is shown in </w:t>
      </w:r>
      <w:r w:rsidR="001F3688" w:rsidRPr="001F3688">
        <w:rPr>
          <w:color w:val="FF0000"/>
        </w:rPr>
        <w:t>figure …</w:t>
      </w:r>
      <w:r w:rsidR="00A1292C">
        <w:rPr>
          <w:color w:val="FF0000"/>
        </w:rPr>
        <w:t xml:space="preserve">. </w:t>
      </w:r>
      <w:r w:rsidR="00A1292C" w:rsidRPr="00635F2A">
        <w:t>Mouse no. 3 show</w:t>
      </w:r>
      <w:r w:rsidR="00841D55" w:rsidRPr="00635F2A">
        <w:t>s</w:t>
      </w:r>
      <w:r w:rsidR="00A1292C" w:rsidRPr="00635F2A">
        <w:t xml:space="preserve"> stable amount of water rewards across the sessions, whereas mouse no. 6 </w:t>
      </w:r>
      <w:r w:rsidR="00841D55" w:rsidRPr="00635F2A">
        <w:t>shows</w:t>
      </w:r>
      <w:r w:rsidR="00A1292C" w:rsidRPr="00635F2A">
        <w:t xml:space="preserve"> a decrease in session no. 3 and is back to baseline in the next session.</w:t>
      </w:r>
      <w:r w:rsidR="00044E0E" w:rsidRPr="00635F2A">
        <w:t xml:space="preserve"> </w:t>
      </w:r>
      <w:r w:rsidR="00691CEB" w:rsidRPr="00635F2A">
        <w:t xml:space="preserve">I conducted the same </w:t>
      </w:r>
      <w:r w:rsidR="00841D55" w:rsidRPr="00635F2A">
        <w:t xml:space="preserve">dynamics tests as in phase 1 </w:t>
      </w:r>
      <w:r w:rsidR="00635F2A" w:rsidRPr="00635F2A">
        <w:t xml:space="preserve">for this experiment </w:t>
      </w:r>
      <w:r w:rsidR="00635F2A">
        <w:rPr>
          <w:color w:val="FF0000"/>
        </w:rPr>
        <w:t xml:space="preserve">(figure …). </w:t>
      </w:r>
      <w:r w:rsidR="00635F2A" w:rsidRPr="00635F2A">
        <w:t xml:space="preserve">The </w:t>
      </w:r>
      <w:r w:rsidR="000003D8">
        <w:t>onl</w:t>
      </w:r>
      <w:r w:rsidR="00635F2A" w:rsidRPr="00635F2A">
        <w:t xml:space="preserve">y test that shows </w:t>
      </w:r>
      <w:r w:rsidR="00CC197B">
        <w:t xml:space="preserve">a </w:t>
      </w:r>
      <w:r w:rsidR="00635F2A" w:rsidRPr="00635F2A">
        <w:t>difference bet</w:t>
      </w:r>
      <w:r w:rsidR="000E152D">
        <w:t>ween the populations is</w:t>
      </w:r>
      <w:r w:rsidR="00ED3522">
        <w:t xml:space="preserve"> the recurrence test, in which the edge cells have higher recurrence than the non-edge, for both mice.</w:t>
      </w:r>
    </w:p>
    <w:p w:rsidR="00A0023F" w:rsidRDefault="003E1E80" w:rsidP="00E31412">
      <w:r>
        <w:t xml:space="preserve">Over all, there is no </w:t>
      </w:r>
      <w:r w:rsidRPr="009D51CB">
        <w:t>conclusive conclusion</w:t>
      </w:r>
      <w:r>
        <w:t xml:space="preserve"> about the effect of the sub-population conditioning. This is due to several reasons; the amount of chosen cells was different between the mice, which led to a big difference in the amount of water reward the mice got. This to itself, might explain the results, since both of the mice were pre-trained on the linear track to receive water reward in both of the sides (phase 0), yet only mouse no. 6 continued to get it in most of the times in phase 1. This means that we can also interpret the results as a result of partial reinforcement for mouse no.3.  In addition</w:t>
      </w:r>
      <w:r w:rsidR="00CB73AD">
        <w:t xml:space="preserve"> to this, the amount of water</w:t>
      </w:r>
      <w:r>
        <w:t xml:space="preserve"> that the mice got in the </w:t>
      </w:r>
      <w:r>
        <w:lastRenderedPageBreak/>
        <w:t xml:space="preserve">upgraded bucket of phase 2 also differs, and we don’t have any control for the situation of dynamics over time in a bucket with similar amounts of reward. </w:t>
      </w:r>
    </w:p>
    <w:sectPr w:rsidR="00A0023F">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 w:author="Yaniv Ziv" w:date="2017-08-09T14:36:00Z" w:initials="YZ">
    <w:p w:rsidR="0000615A" w:rsidRDefault="0000615A">
      <w:pPr>
        <w:pStyle w:val="CommentText"/>
      </w:pPr>
      <w:r>
        <w:rPr>
          <w:rStyle w:val="CommentReference"/>
        </w:rPr>
        <w:annotationRef/>
      </w:r>
      <w:proofErr w:type="gramStart"/>
      <w:r>
        <w:t>will</w:t>
      </w:r>
      <w:proofErr w:type="gramEnd"/>
      <w:r>
        <w:t xml:space="preserve"> be helpful to increase font size of axis labels by ~100%</w:t>
      </w:r>
    </w:p>
  </w:comment>
  <w:comment w:id="14" w:author="Yaniv Ziv" w:date="2017-08-09T14:39:00Z" w:initials="YZ">
    <w:p w:rsidR="00155CB8" w:rsidRDefault="00155CB8">
      <w:pPr>
        <w:pStyle w:val="CommentText"/>
      </w:pPr>
      <w:r>
        <w:rPr>
          <w:rStyle w:val="CommentReference"/>
        </w:rPr>
        <w:annotationRef/>
      </w:r>
      <w:r>
        <w:t>need to clarify</w:t>
      </w:r>
    </w:p>
  </w:comment>
  <w:comment w:id="21" w:author="Yaniv Ziv" w:date="2017-08-09T14:40:00Z" w:initials="YZ">
    <w:p w:rsidR="006708CA" w:rsidRDefault="006708CA" w:rsidP="00077C7E">
      <w:pPr>
        <w:pStyle w:val="CommentText"/>
      </w:pPr>
      <w:r>
        <w:rPr>
          <w:rStyle w:val="CommentReference"/>
        </w:rPr>
        <w:annotationRef/>
      </w:r>
      <w:r>
        <w:t xml:space="preserve">Discussion point: </w:t>
      </w:r>
      <w:r w:rsidR="00077C7E">
        <w:t>wh</w:t>
      </w:r>
      <w:r w:rsidR="008B6749">
        <w:t>at might be the reasons that we</w:t>
      </w:r>
      <w:r>
        <w:t xml:space="preserve"> don’t we see this in Ca2+ imaging but yes with e-</w:t>
      </w:r>
      <w:proofErr w:type="spellStart"/>
      <w:r>
        <w:t>phys</w:t>
      </w:r>
      <w:proofErr w:type="spellEnd"/>
      <w:r>
        <w:t>?</w:t>
      </w:r>
    </w:p>
  </w:comment>
  <w:comment w:id="54" w:author="WICC" w:date="2017-08-09T22:28:00Z" w:initials="W">
    <w:p w:rsidR="008C45E2" w:rsidRDefault="008C45E2">
      <w:pPr>
        <w:pStyle w:val="CommentText"/>
      </w:pPr>
      <w:r>
        <w:rPr>
          <w:rStyle w:val="CommentReference"/>
        </w:rPr>
        <w:annotationRef/>
      </w:r>
      <w:r>
        <w:t xml:space="preserve"> Not sure if this is the proper way to present it. We need to see sufficient activation for training the BMI. Not more</w:t>
      </w:r>
      <w:proofErr w:type="gramStart"/>
      <w:r>
        <w:t>..</w:t>
      </w:r>
      <w:proofErr w:type="gramEnd"/>
    </w:p>
  </w:comment>
  <w:comment w:id="115" w:author="WICC" w:date="2017-08-09T22:49:00Z" w:initials="W">
    <w:p w:rsidR="004B70B3" w:rsidRDefault="004B70B3">
      <w:pPr>
        <w:pStyle w:val="CommentText"/>
      </w:pPr>
      <w:r>
        <w:rPr>
          <w:rStyle w:val="CommentReference"/>
        </w:rPr>
        <w:annotationRef/>
      </w:r>
      <w:r>
        <w:t>Again – why to mention it?</w:t>
      </w:r>
    </w:p>
  </w:comment>
  <w:comment w:id="142" w:author="Yaniv Ziv" w:date="2017-08-09T17:07:00Z" w:initials="YZ">
    <w:p w:rsidR="00C94C89" w:rsidRDefault="00C94C89">
      <w:pPr>
        <w:pStyle w:val="CommentText"/>
      </w:pPr>
      <w:r>
        <w:rPr>
          <w:rStyle w:val="CommentReference"/>
        </w:rPr>
        <w:annotationRef/>
      </w:r>
      <w:r>
        <w:t>Can you try to make this clearer?</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E13DA"/>
    <w:multiLevelType w:val="hybridMultilevel"/>
    <w:tmpl w:val="14F6A426"/>
    <w:lvl w:ilvl="0" w:tplc="7632F9D4">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23FD46F4"/>
    <w:multiLevelType w:val="hybridMultilevel"/>
    <w:tmpl w:val="1BD8A944"/>
    <w:lvl w:ilvl="0" w:tplc="330E1466">
      <w:start w:val="1"/>
      <w:numFmt w:val="upperLetter"/>
      <w:lvlText w:val="%1)"/>
      <w:lvlJc w:val="left"/>
      <w:pPr>
        <w:ind w:left="360" w:hanging="360"/>
      </w:pPr>
      <w:rPr>
        <w:rFonts w:hint="default"/>
        <w:b w:val="0"/>
        <w:bCs w:val="0"/>
        <w:i w:val="0"/>
        <w:i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586A2171"/>
    <w:multiLevelType w:val="hybridMultilevel"/>
    <w:tmpl w:val="736A4C26"/>
    <w:lvl w:ilvl="0" w:tplc="A8D6A32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2"/>
  <w:proofState w:spelling="clean" w:grammar="clean"/>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2ED7"/>
    <w:rsid w:val="000003D8"/>
    <w:rsid w:val="0000615A"/>
    <w:rsid w:val="000114DD"/>
    <w:rsid w:val="00017014"/>
    <w:rsid w:val="000232DF"/>
    <w:rsid w:val="000415EE"/>
    <w:rsid w:val="00042AF2"/>
    <w:rsid w:val="00044E0E"/>
    <w:rsid w:val="00054373"/>
    <w:rsid w:val="000565EB"/>
    <w:rsid w:val="00063BFF"/>
    <w:rsid w:val="00064C95"/>
    <w:rsid w:val="000676B5"/>
    <w:rsid w:val="00077657"/>
    <w:rsid w:val="00077C7E"/>
    <w:rsid w:val="00077E08"/>
    <w:rsid w:val="00082615"/>
    <w:rsid w:val="00094713"/>
    <w:rsid w:val="00095CD0"/>
    <w:rsid w:val="00095D5F"/>
    <w:rsid w:val="000A2BEA"/>
    <w:rsid w:val="000A76F5"/>
    <w:rsid w:val="000B15C5"/>
    <w:rsid w:val="000B2244"/>
    <w:rsid w:val="000C27A7"/>
    <w:rsid w:val="000D5783"/>
    <w:rsid w:val="000D685E"/>
    <w:rsid w:val="000E152D"/>
    <w:rsid w:val="000E29A0"/>
    <w:rsid w:val="000F1178"/>
    <w:rsid w:val="000F55DF"/>
    <w:rsid w:val="00102313"/>
    <w:rsid w:val="001057AF"/>
    <w:rsid w:val="001063E1"/>
    <w:rsid w:val="001176ED"/>
    <w:rsid w:val="00123CB5"/>
    <w:rsid w:val="00126DBA"/>
    <w:rsid w:val="00130512"/>
    <w:rsid w:val="00133640"/>
    <w:rsid w:val="00137089"/>
    <w:rsid w:val="00145A55"/>
    <w:rsid w:val="0015316E"/>
    <w:rsid w:val="001550BA"/>
    <w:rsid w:val="00155CB8"/>
    <w:rsid w:val="001607BB"/>
    <w:rsid w:val="00170A79"/>
    <w:rsid w:val="0017492F"/>
    <w:rsid w:val="00181DB5"/>
    <w:rsid w:val="00186D53"/>
    <w:rsid w:val="001938C2"/>
    <w:rsid w:val="00197776"/>
    <w:rsid w:val="001A39DC"/>
    <w:rsid w:val="001A46F9"/>
    <w:rsid w:val="001A6FE3"/>
    <w:rsid w:val="001A7DAF"/>
    <w:rsid w:val="001C0597"/>
    <w:rsid w:val="001D1C0B"/>
    <w:rsid w:val="001F1C4F"/>
    <w:rsid w:val="001F3688"/>
    <w:rsid w:val="001F3FE6"/>
    <w:rsid w:val="001F7C10"/>
    <w:rsid w:val="00215689"/>
    <w:rsid w:val="00237A72"/>
    <w:rsid w:val="002614D4"/>
    <w:rsid w:val="00264E8C"/>
    <w:rsid w:val="00274139"/>
    <w:rsid w:val="002768D5"/>
    <w:rsid w:val="002876B3"/>
    <w:rsid w:val="00291AC1"/>
    <w:rsid w:val="00293462"/>
    <w:rsid w:val="00295CB8"/>
    <w:rsid w:val="002A307D"/>
    <w:rsid w:val="002A56F5"/>
    <w:rsid w:val="002B0628"/>
    <w:rsid w:val="002C16D5"/>
    <w:rsid w:val="002C2A08"/>
    <w:rsid w:val="002E034D"/>
    <w:rsid w:val="002E0E52"/>
    <w:rsid w:val="002E36AE"/>
    <w:rsid w:val="002F35C7"/>
    <w:rsid w:val="002F64AB"/>
    <w:rsid w:val="0031306D"/>
    <w:rsid w:val="00316A9B"/>
    <w:rsid w:val="00323D8C"/>
    <w:rsid w:val="00353F9F"/>
    <w:rsid w:val="00363E0B"/>
    <w:rsid w:val="0036570C"/>
    <w:rsid w:val="00367160"/>
    <w:rsid w:val="00370CE8"/>
    <w:rsid w:val="00376548"/>
    <w:rsid w:val="00386302"/>
    <w:rsid w:val="00386E8C"/>
    <w:rsid w:val="00387814"/>
    <w:rsid w:val="003932BA"/>
    <w:rsid w:val="003A21BD"/>
    <w:rsid w:val="003B2593"/>
    <w:rsid w:val="003B2E57"/>
    <w:rsid w:val="003D3C32"/>
    <w:rsid w:val="003D5ADA"/>
    <w:rsid w:val="003E1E80"/>
    <w:rsid w:val="003E461D"/>
    <w:rsid w:val="003E7930"/>
    <w:rsid w:val="003F2F36"/>
    <w:rsid w:val="003F3511"/>
    <w:rsid w:val="003F4129"/>
    <w:rsid w:val="003F6A3D"/>
    <w:rsid w:val="00402C71"/>
    <w:rsid w:val="00413A5F"/>
    <w:rsid w:val="0043114D"/>
    <w:rsid w:val="004350B8"/>
    <w:rsid w:val="004360EB"/>
    <w:rsid w:val="00450092"/>
    <w:rsid w:val="004513BF"/>
    <w:rsid w:val="00453516"/>
    <w:rsid w:val="00465FC5"/>
    <w:rsid w:val="004808AA"/>
    <w:rsid w:val="00481394"/>
    <w:rsid w:val="00490EF7"/>
    <w:rsid w:val="00492611"/>
    <w:rsid w:val="004A0014"/>
    <w:rsid w:val="004B3857"/>
    <w:rsid w:val="004B70B3"/>
    <w:rsid w:val="004C7655"/>
    <w:rsid w:val="004D2110"/>
    <w:rsid w:val="004D763A"/>
    <w:rsid w:val="004E0508"/>
    <w:rsid w:val="004E29DB"/>
    <w:rsid w:val="004E2FB0"/>
    <w:rsid w:val="004E7691"/>
    <w:rsid w:val="004F611C"/>
    <w:rsid w:val="004F6CFA"/>
    <w:rsid w:val="00500C21"/>
    <w:rsid w:val="00513A61"/>
    <w:rsid w:val="0052335F"/>
    <w:rsid w:val="00526D5D"/>
    <w:rsid w:val="00534C83"/>
    <w:rsid w:val="005359A3"/>
    <w:rsid w:val="00561219"/>
    <w:rsid w:val="00562815"/>
    <w:rsid w:val="0056496F"/>
    <w:rsid w:val="00573EF7"/>
    <w:rsid w:val="00590DCA"/>
    <w:rsid w:val="005A0FE1"/>
    <w:rsid w:val="005A3B65"/>
    <w:rsid w:val="005B12A7"/>
    <w:rsid w:val="005B4CFB"/>
    <w:rsid w:val="005B6806"/>
    <w:rsid w:val="005C0557"/>
    <w:rsid w:val="005C548F"/>
    <w:rsid w:val="005E2362"/>
    <w:rsid w:val="005E737B"/>
    <w:rsid w:val="005E7DE5"/>
    <w:rsid w:val="005F4DC5"/>
    <w:rsid w:val="005F54A1"/>
    <w:rsid w:val="00617336"/>
    <w:rsid w:val="00635F2A"/>
    <w:rsid w:val="006423BC"/>
    <w:rsid w:val="006529CE"/>
    <w:rsid w:val="00654D32"/>
    <w:rsid w:val="006572BA"/>
    <w:rsid w:val="006708CA"/>
    <w:rsid w:val="00691CEB"/>
    <w:rsid w:val="006934ED"/>
    <w:rsid w:val="006946EB"/>
    <w:rsid w:val="006B230F"/>
    <w:rsid w:val="006B5E9F"/>
    <w:rsid w:val="006C6FF7"/>
    <w:rsid w:val="006D4BAE"/>
    <w:rsid w:val="006F03CF"/>
    <w:rsid w:val="006F30A7"/>
    <w:rsid w:val="007057F9"/>
    <w:rsid w:val="0071055E"/>
    <w:rsid w:val="0071180C"/>
    <w:rsid w:val="00711BC0"/>
    <w:rsid w:val="007130C1"/>
    <w:rsid w:val="0072233A"/>
    <w:rsid w:val="0072247D"/>
    <w:rsid w:val="00722966"/>
    <w:rsid w:val="00724D57"/>
    <w:rsid w:val="00725F69"/>
    <w:rsid w:val="00742E68"/>
    <w:rsid w:val="00743547"/>
    <w:rsid w:val="00744453"/>
    <w:rsid w:val="0074589F"/>
    <w:rsid w:val="00751F37"/>
    <w:rsid w:val="00756179"/>
    <w:rsid w:val="00757D41"/>
    <w:rsid w:val="007672E1"/>
    <w:rsid w:val="007901CC"/>
    <w:rsid w:val="00792E1F"/>
    <w:rsid w:val="007B5FC5"/>
    <w:rsid w:val="007C15DB"/>
    <w:rsid w:val="007C2D9C"/>
    <w:rsid w:val="007D1DA1"/>
    <w:rsid w:val="007D6ADA"/>
    <w:rsid w:val="007E0D26"/>
    <w:rsid w:val="008071CD"/>
    <w:rsid w:val="0080736A"/>
    <w:rsid w:val="00820787"/>
    <w:rsid w:val="00821CFD"/>
    <w:rsid w:val="0083019F"/>
    <w:rsid w:val="008301AE"/>
    <w:rsid w:val="00841D55"/>
    <w:rsid w:val="00845D65"/>
    <w:rsid w:val="00863C5D"/>
    <w:rsid w:val="008657FA"/>
    <w:rsid w:val="00866FB3"/>
    <w:rsid w:val="00867C03"/>
    <w:rsid w:val="008764BC"/>
    <w:rsid w:val="00877664"/>
    <w:rsid w:val="00885494"/>
    <w:rsid w:val="00887EA8"/>
    <w:rsid w:val="008934E7"/>
    <w:rsid w:val="00893CB3"/>
    <w:rsid w:val="00896B25"/>
    <w:rsid w:val="008B51EF"/>
    <w:rsid w:val="008B6749"/>
    <w:rsid w:val="008C29FD"/>
    <w:rsid w:val="008C45E2"/>
    <w:rsid w:val="008D00E7"/>
    <w:rsid w:val="008D34A0"/>
    <w:rsid w:val="008E21F4"/>
    <w:rsid w:val="008E2F52"/>
    <w:rsid w:val="008E4F68"/>
    <w:rsid w:val="008F7A14"/>
    <w:rsid w:val="00902ED7"/>
    <w:rsid w:val="00904D35"/>
    <w:rsid w:val="00914D90"/>
    <w:rsid w:val="00916C82"/>
    <w:rsid w:val="00927952"/>
    <w:rsid w:val="009364B3"/>
    <w:rsid w:val="00940EB8"/>
    <w:rsid w:val="00954108"/>
    <w:rsid w:val="009620BA"/>
    <w:rsid w:val="00963442"/>
    <w:rsid w:val="00966DE7"/>
    <w:rsid w:val="0097103C"/>
    <w:rsid w:val="009714E1"/>
    <w:rsid w:val="00974233"/>
    <w:rsid w:val="009800EB"/>
    <w:rsid w:val="00980AF1"/>
    <w:rsid w:val="009A18AD"/>
    <w:rsid w:val="009A1DE5"/>
    <w:rsid w:val="009A253C"/>
    <w:rsid w:val="009B1670"/>
    <w:rsid w:val="009B289E"/>
    <w:rsid w:val="009B2E93"/>
    <w:rsid w:val="009B39F6"/>
    <w:rsid w:val="009C0AB9"/>
    <w:rsid w:val="009D3D27"/>
    <w:rsid w:val="009D51CB"/>
    <w:rsid w:val="009E07DA"/>
    <w:rsid w:val="009E54EE"/>
    <w:rsid w:val="00A0023F"/>
    <w:rsid w:val="00A0072C"/>
    <w:rsid w:val="00A063F7"/>
    <w:rsid w:val="00A1292C"/>
    <w:rsid w:val="00A16BA9"/>
    <w:rsid w:val="00A2319F"/>
    <w:rsid w:val="00A23D64"/>
    <w:rsid w:val="00A24722"/>
    <w:rsid w:val="00A265C7"/>
    <w:rsid w:val="00A27F37"/>
    <w:rsid w:val="00A313CA"/>
    <w:rsid w:val="00A554B0"/>
    <w:rsid w:val="00A61029"/>
    <w:rsid w:val="00A64DCE"/>
    <w:rsid w:val="00A64F03"/>
    <w:rsid w:val="00A7505E"/>
    <w:rsid w:val="00A908AF"/>
    <w:rsid w:val="00AB3E29"/>
    <w:rsid w:val="00AC1587"/>
    <w:rsid w:val="00AC30C2"/>
    <w:rsid w:val="00AC4E8D"/>
    <w:rsid w:val="00AC5D2A"/>
    <w:rsid w:val="00AF2481"/>
    <w:rsid w:val="00AF2BA3"/>
    <w:rsid w:val="00AF3D4A"/>
    <w:rsid w:val="00AF3FE6"/>
    <w:rsid w:val="00AF59D8"/>
    <w:rsid w:val="00B03D1D"/>
    <w:rsid w:val="00B07F5E"/>
    <w:rsid w:val="00B26EF9"/>
    <w:rsid w:val="00B2700F"/>
    <w:rsid w:val="00B317FF"/>
    <w:rsid w:val="00B31DA4"/>
    <w:rsid w:val="00B5150A"/>
    <w:rsid w:val="00B56ED4"/>
    <w:rsid w:val="00B60C39"/>
    <w:rsid w:val="00B6600E"/>
    <w:rsid w:val="00B8070D"/>
    <w:rsid w:val="00B80EE9"/>
    <w:rsid w:val="00B8118E"/>
    <w:rsid w:val="00B82FDF"/>
    <w:rsid w:val="00BA4298"/>
    <w:rsid w:val="00BB0D3B"/>
    <w:rsid w:val="00BB7C06"/>
    <w:rsid w:val="00BB7D8D"/>
    <w:rsid w:val="00BC073A"/>
    <w:rsid w:val="00BE795F"/>
    <w:rsid w:val="00C0007E"/>
    <w:rsid w:val="00C00E0C"/>
    <w:rsid w:val="00C03D96"/>
    <w:rsid w:val="00C03FE1"/>
    <w:rsid w:val="00C06CFF"/>
    <w:rsid w:val="00C16957"/>
    <w:rsid w:val="00C2358A"/>
    <w:rsid w:val="00C414A0"/>
    <w:rsid w:val="00C56BEF"/>
    <w:rsid w:val="00C5701E"/>
    <w:rsid w:val="00C61B39"/>
    <w:rsid w:val="00C6569C"/>
    <w:rsid w:val="00C80986"/>
    <w:rsid w:val="00C860EA"/>
    <w:rsid w:val="00C86F67"/>
    <w:rsid w:val="00C94C89"/>
    <w:rsid w:val="00CA3581"/>
    <w:rsid w:val="00CB30BC"/>
    <w:rsid w:val="00CB3D99"/>
    <w:rsid w:val="00CB73AD"/>
    <w:rsid w:val="00CC07F6"/>
    <w:rsid w:val="00CC1274"/>
    <w:rsid w:val="00CC197B"/>
    <w:rsid w:val="00CD456C"/>
    <w:rsid w:val="00CD5945"/>
    <w:rsid w:val="00CE490D"/>
    <w:rsid w:val="00CF11B2"/>
    <w:rsid w:val="00D11231"/>
    <w:rsid w:val="00D21505"/>
    <w:rsid w:val="00D25488"/>
    <w:rsid w:val="00D326A4"/>
    <w:rsid w:val="00D51F36"/>
    <w:rsid w:val="00D5255C"/>
    <w:rsid w:val="00D52A85"/>
    <w:rsid w:val="00D62F41"/>
    <w:rsid w:val="00D74136"/>
    <w:rsid w:val="00D76D89"/>
    <w:rsid w:val="00D81F5D"/>
    <w:rsid w:val="00D90653"/>
    <w:rsid w:val="00D912C0"/>
    <w:rsid w:val="00D930D4"/>
    <w:rsid w:val="00D9335B"/>
    <w:rsid w:val="00D93F40"/>
    <w:rsid w:val="00D940B3"/>
    <w:rsid w:val="00DA5CF7"/>
    <w:rsid w:val="00DA7027"/>
    <w:rsid w:val="00DB6933"/>
    <w:rsid w:val="00DC6258"/>
    <w:rsid w:val="00DD00C0"/>
    <w:rsid w:val="00DD0FE1"/>
    <w:rsid w:val="00DE2310"/>
    <w:rsid w:val="00DF0E7C"/>
    <w:rsid w:val="00E0237C"/>
    <w:rsid w:val="00E0642E"/>
    <w:rsid w:val="00E22E35"/>
    <w:rsid w:val="00E23B43"/>
    <w:rsid w:val="00E2426B"/>
    <w:rsid w:val="00E31412"/>
    <w:rsid w:val="00E50896"/>
    <w:rsid w:val="00E50F0C"/>
    <w:rsid w:val="00E512F6"/>
    <w:rsid w:val="00E536A5"/>
    <w:rsid w:val="00E54D42"/>
    <w:rsid w:val="00E670F4"/>
    <w:rsid w:val="00E97382"/>
    <w:rsid w:val="00EA061A"/>
    <w:rsid w:val="00EA393E"/>
    <w:rsid w:val="00EB038D"/>
    <w:rsid w:val="00EB0DFD"/>
    <w:rsid w:val="00ED21CB"/>
    <w:rsid w:val="00ED3522"/>
    <w:rsid w:val="00ED4969"/>
    <w:rsid w:val="00EE1CC4"/>
    <w:rsid w:val="00EE3136"/>
    <w:rsid w:val="00EE7A6B"/>
    <w:rsid w:val="00F029C8"/>
    <w:rsid w:val="00F0347D"/>
    <w:rsid w:val="00F048BE"/>
    <w:rsid w:val="00F11CD8"/>
    <w:rsid w:val="00F345AD"/>
    <w:rsid w:val="00F358B7"/>
    <w:rsid w:val="00F42712"/>
    <w:rsid w:val="00F528C4"/>
    <w:rsid w:val="00F5424D"/>
    <w:rsid w:val="00F545F6"/>
    <w:rsid w:val="00F62E94"/>
    <w:rsid w:val="00F64625"/>
    <w:rsid w:val="00F73428"/>
    <w:rsid w:val="00F75EE2"/>
    <w:rsid w:val="00F829FB"/>
    <w:rsid w:val="00F83F9F"/>
    <w:rsid w:val="00F851EB"/>
    <w:rsid w:val="00FB4302"/>
    <w:rsid w:val="00FB55B6"/>
    <w:rsid w:val="00FC261D"/>
    <w:rsid w:val="00FD3951"/>
    <w:rsid w:val="00FE1DF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 w:type="paragraph" w:styleId="Caption">
    <w:name w:val="caption"/>
    <w:basedOn w:val="Normal"/>
    <w:next w:val="Normal"/>
    <w:uiPriority w:val="35"/>
    <w:unhideWhenUsed/>
    <w:qFormat/>
    <w:rsid w:val="004350B8"/>
    <w:pPr>
      <w:spacing w:line="240" w:lineRule="auto"/>
    </w:pPr>
    <w:rPr>
      <w:b/>
      <w:bCs/>
      <w:color w:val="4F81BD" w:themeColor="accent1"/>
      <w:sz w:val="18"/>
      <w:szCs w:val="18"/>
    </w:rPr>
  </w:style>
  <w:style w:type="paragraph" w:styleId="ListParagraph">
    <w:name w:val="List Paragraph"/>
    <w:basedOn w:val="Normal"/>
    <w:uiPriority w:val="34"/>
    <w:qFormat/>
    <w:rsid w:val="004350B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 w:type="paragraph" w:styleId="Caption">
    <w:name w:val="caption"/>
    <w:basedOn w:val="Normal"/>
    <w:next w:val="Normal"/>
    <w:uiPriority w:val="35"/>
    <w:unhideWhenUsed/>
    <w:qFormat/>
    <w:rsid w:val="004350B8"/>
    <w:pPr>
      <w:spacing w:line="240" w:lineRule="auto"/>
    </w:pPr>
    <w:rPr>
      <w:b/>
      <w:bCs/>
      <w:color w:val="4F81BD" w:themeColor="accent1"/>
      <w:sz w:val="18"/>
      <w:szCs w:val="18"/>
    </w:rPr>
  </w:style>
  <w:style w:type="paragraph" w:styleId="ListParagraph">
    <w:name w:val="List Paragraph"/>
    <w:basedOn w:val="Normal"/>
    <w:uiPriority w:val="34"/>
    <w:qFormat/>
    <w:rsid w:val="004350B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Probability_density_function"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07A82A-D68E-472E-AD07-4EC4A1FF7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5786</Words>
  <Characters>32982</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38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CC</dc:creator>
  <cp:lastModifiedBy>WICC</cp:lastModifiedBy>
  <cp:revision>2</cp:revision>
  <dcterms:created xsi:type="dcterms:W3CDTF">2017-08-10T18:33:00Z</dcterms:created>
  <dcterms:modified xsi:type="dcterms:W3CDTF">2017-08-10T1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7672698-f17a-36de-96c0-7ec5cfd1b603</vt:lpwstr>
  </property>
  <property fmtid="{D5CDD505-2E9C-101B-9397-08002B2CF9AE}" pid="4" name="Mendeley Citation Style_1">
    <vt:lpwstr>http://www.zotero.org/styles/neuron</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neuron</vt:lpwstr>
  </property>
  <property fmtid="{D5CDD505-2E9C-101B-9397-08002B2CF9AE}" pid="24" name="Mendeley Recent Style Name 9_1">
    <vt:lpwstr>Neuron</vt:lpwstr>
  </property>
  <property fmtid="{D5CDD505-2E9C-101B-9397-08002B2CF9AE}" pid="25" name="MTWinEqns">
    <vt:bool>true</vt:bool>
  </property>
</Properties>
</file>